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FBA6AB" w14:textId="77777777" w:rsidR="00407C62" w:rsidRPr="00407C62" w:rsidRDefault="00407C62" w:rsidP="00407C62">
      <w:pPr>
        <w:jc w:val="center"/>
        <w:rPr>
          <w:b/>
          <w:sz w:val="32"/>
          <w:szCs w:val="32"/>
        </w:rPr>
      </w:pPr>
      <w:r w:rsidRPr="00407C62">
        <w:rPr>
          <w:b/>
          <w:sz w:val="32"/>
          <w:szCs w:val="32"/>
        </w:rPr>
        <w:t>Assignment 1</w:t>
      </w:r>
    </w:p>
    <w:p w14:paraId="3A35ED33" w14:textId="77777777" w:rsidR="00407C62" w:rsidRPr="00407C62" w:rsidRDefault="00407C62" w:rsidP="00407C62">
      <w:pPr>
        <w:jc w:val="center"/>
        <w:rPr>
          <w:b/>
          <w:sz w:val="32"/>
          <w:szCs w:val="32"/>
        </w:rPr>
      </w:pPr>
      <w:r w:rsidRPr="00407C62">
        <w:rPr>
          <w:b/>
          <w:sz w:val="32"/>
          <w:szCs w:val="32"/>
        </w:rPr>
        <w:t xml:space="preserve">Review of </w:t>
      </w:r>
      <w:proofErr w:type="spellStart"/>
      <w:r w:rsidRPr="00407C62">
        <w:rPr>
          <w:b/>
          <w:sz w:val="32"/>
          <w:szCs w:val="32"/>
        </w:rPr>
        <w:t>Matlab</w:t>
      </w:r>
      <w:proofErr w:type="spellEnd"/>
      <w:r w:rsidRPr="00407C62">
        <w:rPr>
          <w:b/>
          <w:sz w:val="32"/>
          <w:szCs w:val="32"/>
        </w:rPr>
        <w:t xml:space="preserve"> Calculations</w:t>
      </w:r>
    </w:p>
    <w:p w14:paraId="41D999C4" w14:textId="77777777" w:rsidR="00407C62" w:rsidRPr="00407C62" w:rsidRDefault="00407C62" w:rsidP="00407C62">
      <w:pPr>
        <w:jc w:val="center"/>
        <w:rPr>
          <w:b/>
          <w:sz w:val="32"/>
          <w:szCs w:val="32"/>
        </w:rPr>
      </w:pPr>
      <w:r w:rsidRPr="00407C62">
        <w:rPr>
          <w:b/>
          <w:sz w:val="32"/>
          <w:szCs w:val="32"/>
        </w:rPr>
        <w:t>Due date Sept 17</w:t>
      </w:r>
    </w:p>
    <w:p w14:paraId="53ECBEAE" w14:textId="77777777" w:rsidR="00407C62" w:rsidRDefault="00407C62" w:rsidP="00407C62">
      <w:pPr>
        <w:spacing w:line="240" w:lineRule="auto"/>
        <w:rPr>
          <w:b/>
          <w:sz w:val="28"/>
          <w:szCs w:val="28"/>
        </w:rPr>
      </w:pPr>
    </w:p>
    <w:p w14:paraId="3C5C082E" w14:textId="77777777" w:rsidR="00407C62" w:rsidRDefault="00407C62" w:rsidP="00407C62">
      <w:pPr>
        <w:rPr>
          <w:sz w:val="24"/>
          <w:szCs w:val="24"/>
        </w:rPr>
      </w:pPr>
      <w:r>
        <w:rPr>
          <w:sz w:val="24"/>
          <w:szCs w:val="24"/>
        </w:rPr>
        <w:t>This assignment is a review of ENEL101.</w:t>
      </w:r>
    </w:p>
    <w:p w14:paraId="31B2A6ED" w14:textId="77777777" w:rsidR="00407C62" w:rsidRDefault="00407C62" w:rsidP="00407C62">
      <w:pPr>
        <w:rPr>
          <w:sz w:val="24"/>
          <w:szCs w:val="24"/>
        </w:rPr>
      </w:pPr>
      <w:r>
        <w:rPr>
          <w:sz w:val="24"/>
          <w:szCs w:val="24"/>
        </w:rPr>
        <w:t xml:space="preserve">For this assignment fill out this word template with your answers.  </w:t>
      </w:r>
      <w:bookmarkStart w:id="0" w:name="_GoBack"/>
      <w:bookmarkEnd w:id="0"/>
    </w:p>
    <w:p w14:paraId="2DBAA040" w14:textId="77777777" w:rsidR="00407C62" w:rsidRDefault="00407C62" w:rsidP="00407C62">
      <w:pPr>
        <w:rPr>
          <w:sz w:val="24"/>
          <w:szCs w:val="24"/>
        </w:rPr>
      </w:pPr>
      <w:r>
        <w:rPr>
          <w:sz w:val="24"/>
          <w:szCs w:val="24"/>
        </w:rPr>
        <w:t>Submit a PDF version of your assignment on D2L.</w:t>
      </w:r>
    </w:p>
    <w:p w14:paraId="6BA27C08" w14:textId="77777777" w:rsidR="00407C62" w:rsidRPr="007D629F" w:rsidRDefault="00407C62" w:rsidP="00407C62">
      <w:pPr>
        <w:rPr>
          <w:sz w:val="24"/>
          <w:szCs w:val="24"/>
        </w:rPr>
      </w:pPr>
      <w:r>
        <w:rPr>
          <w:sz w:val="24"/>
          <w:szCs w:val="24"/>
        </w:rPr>
        <w:t xml:space="preserve">In all assignment questions, angles are in radians unless explicitly indicated otherwise. </w:t>
      </w:r>
    </w:p>
    <w:p w14:paraId="537D355E" w14:textId="77777777" w:rsidR="00407C62" w:rsidRDefault="00407C62" w:rsidP="00407C62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14:paraId="057537BC" w14:textId="77777777" w:rsidR="00407C62" w:rsidRPr="004D327F" w:rsidRDefault="00407C62" w:rsidP="00407C62">
      <w:pPr>
        <w:spacing w:line="240" w:lineRule="auto"/>
      </w:pPr>
      <w:r>
        <w:rPr>
          <w:b/>
        </w:rPr>
        <w:t>Q</w:t>
      </w:r>
      <w:r w:rsidRPr="00E15D2D">
        <w:rPr>
          <w:b/>
        </w:rPr>
        <w:t>1.</w:t>
      </w:r>
      <w:r>
        <w:t xml:space="preserve"> Give the </w:t>
      </w:r>
      <w:proofErr w:type="spellStart"/>
      <w:r>
        <w:t>Matlab</w:t>
      </w:r>
      <w:proofErr w:type="spellEnd"/>
      <w:r>
        <w:t xml:space="preserve"> expression to calculate </w:t>
      </w:r>
      <w:r w:rsidRPr="007C3130">
        <w:rPr>
          <w:position w:val="-14"/>
        </w:rPr>
        <w:object w:dxaOrig="3460" w:dyaOrig="460" w14:anchorId="687460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25pt;height:28.5pt" o:ole="">
            <v:imagedata r:id="rId4" o:title=""/>
          </v:shape>
          <o:OLEObject Type="Embed" ProgID="Equation.DSMT4" ShapeID="_x0000_i1025" DrawAspect="Content" ObjectID="_1598648957" r:id="rId5"/>
        </w:object>
      </w:r>
      <w:r>
        <w:t xml:space="preserve"> and the resulting value of x</w:t>
      </w:r>
    </w:p>
    <w:p w14:paraId="7CE7DFF0" w14:textId="77777777" w:rsidR="00407C62" w:rsidRPr="004D189E" w:rsidRDefault="00407C62" w:rsidP="00407C62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43FC61D8" w14:textId="77777777" w:rsidR="001D2B5D" w:rsidRDefault="001D2B5D" w:rsidP="001D2B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 = ((0.2^5.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7)*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(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cs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(0.2))^3)*exp(2.7)) +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nh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0.1);</w:t>
      </w:r>
    </w:p>
    <w:p w14:paraId="65180ADD" w14:textId="77777777" w:rsidR="00407C62" w:rsidRDefault="00407C62" w:rsidP="00407C6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14:paraId="6665AF54" w14:textId="77777777" w:rsidR="00407C62" w:rsidRPr="00D31C34" w:rsidRDefault="00407C62" w:rsidP="00407C6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66040AB2" w14:textId="26227B6D" w:rsidR="00407C62" w:rsidRPr="001D2B5D" w:rsidRDefault="001D2B5D" w:rsidP="001D2B5D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1D2B5D">
        <w:rPr>
          <w:rFonts w:ascii="Courier New" w:hAnsi="Courier New" w:cs="Courier New"/>
          <w:sz w:val="20"/>
          <w:szCs w:val="20"/>
        </w:rPr>
        <w:t xml:space="preserve">x </w:t>
      </w:r>
      <w:r>
        <w:rPr>
          <w:rFonts w:ascii="Courier New" w:hAnsi="Courier New" w:cs="Courier New"/>
          <w:sz w:val="20"/>
          <w:szCs w:val="20"/>
        </w:rPr>
        <w:t xml:space="preserve">= </w:t>
      </w:r>
      <w:r w:rsidRPr="001D2B5D">
        <w:rPr>
          <w:rFonts w:ascii="Courier New" w:hAnsi="Courier New" w:cs="Courier New"/>
          <w:sz w:val="20"/>
          <w:szCs w:val="20"/>
        </w:rPr>
        <w:t>0.2970</w:t>
      </w:r>
    </w:p>
    <w:p w14:paraId="441B3F0E" w14:textId="77777777" w:rsidR="00407C62" w:rsidRDefault="00407C62" w:rsidP="00407C62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14:paraId="644EE79B" w14:textId="77777777" w:rsidR="00407C62" w:rsidRPr="00855532" w:rsidRDefault="00407C62" w:rsidP="00407C62">
      <w:pPr>
        <w:spacing w:line="240" w:lineRule="auto"/>
        <w:rPr>
          <w:position w:val="-18"/>
        </w:rPr>
      </w:pPr>
      <w:r>
        <w:rPr>
          <w:b/>
        </w:rPr>
        <w:t>Q</w:t>
      </w:r>
      <w:r w:rsidRPr="00E15D2D">
        <w:rPr>
          <w:b/>
        </w:rPr>
        <w:t>2</w:t>
      </w:r>
      <w:r>
        <w:rPr>
          <w:b/>
        </w:rPr>
        <w:t xml:space="preserve">  </w:t>
      </w:r>
      <w:r>
        <w:t xml:space="preserve">Define the variables </w:t>
      </w:r>
      <w:r w:rsidRPr="00D31C34">
        <w:rPr>
          <w:position w:val="-8"/>
        </w:rPr>
        <w:object w:dxaOrig="720" w:dyaOrig="360" w14:anchorId="53A8F37D">
          <v:shape id="_x0000_i1026" type="#_x0000_t75" style="width:42pt;height:21pt" o:ole="">
            <v:imagedata r:id="rId6" o:title=""/>
          </v:shape>
          <o:OLEObject Type="Embed" ProgID="Equation.DSMT4" ShapeID="_x0000_i1026" DrawAspect="Content" ObjectID="_1598648958" r:id="rId7"/>
        </w:object>
      </w:r>
      <w:r>
        <w:t xml:space="preserve">and </w:t>
      </w:r>
      <w:r w:rsidRPr="00855532">
        <w:rPr>
          <w:position w:val="-10"/>
        </w:rPr>
        <w:object w:dxaOrig="1500" w:dyaOrig="380" w14:anchorId="1391DC54">
          <v:shape id="_x0000_i1027" type="#_x0000_t75" style="width:87pt;height:21.75pt" o:ole="">
            <v:imagedata r:id="rId8" o:title=""/>
          </v:shape>
          <o:OLEObject Type="Embed" ProgID="Equation.DSMT4" ShapeID="_x0000_i1027" DrawAspect="Content" ObjectID="_1598648959" r:id="rId9"/>
        </w:object>
      </w:r>
      <w:r>
        <w:t xml:space="preserve"> , </w:t>
      </w:r>
      <w:r w:rsidRPr="009D6937">
        <w:rPr>
          <w:position w:val="-12"/>
        </w:rPr>
        <w:object w:dxaOrig="2700" w:dyaOrig="400" w14:anchorId="5DBE34CB">
          <v:shape id="_x0000_i1028" type="#_x0000_t75" style="width:170.25pt;height:25.5pt" o:ole="">
            <v:imagedata r:id="rId10" o:title=""/>
          </v:shape>
          <o:OLEObject Type="Embed" ProgID="Equation.DSMT4" ShapeID="_x0000_i1028" DrawAspect="Content" ObjectID="_1598648960" r:id="rId11"/>
        </w:object>
      </w:r>
      <w:r>
        <w:t>and then compute</w:t>
      </w:r>
      <w:r w:rsidRPr="00276302">
        <w:t xml:space="preserve"> </w:t>
      </w:r>
      <w:r w:rsidRPr="00D31C34">
        <w:rPr>
          <w:position w:val="-16"/>
        </w:rPr>
        <w:object w:dxaOrig="1579" w:dyaOrig="460" w14:anchorId="64FC2503">
          <v:shape id="_x0000_i1029" type="#_x0000_t75" style="width:89.25pt;height:26.25pt" o:ole="">
            <v:imagedata r:id="rId12" o:title=""/>
          </v:shape>
          <o:OLEObject Type="Embed" ProgID="Equation.DSMT4" ShapeID="_x0000_i1029" DrawAspect="Content" ObjectID="_1598648961" r:id="rId13"/>
        </w:object>
      </w:r>
    </w:p>
    <w:p w14:paraId="42181840" w14:textId="77777777" w:rsidR="00407C62" w:rsidRPr="004D189E" w:rsidRDefault="00407C62" w:rsidP="00407C62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70ACD07C" w14:textId="4C67F1C7" w:rsidR="001D2B5D" w:rsidRDefault="001D2B5D" w:rsidP="001D2B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x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sqrt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3);</w:t>
      </w:r>
    </w:p>
    <w:p w14:paraId="30C71DD5" w14:textId="77777777" w:rsidR="001D2B5D" w:rsidRDefault="001D2B5D" w:rsidP="001D2B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y = (0.3*(x^2)) + sqrt(x);</w:t>
      </w:r>
    </w:p>
    <w:p w14:paraId="61D046B9" w14:textId="77777777" w:rsidR="001D2B5D" w:rsidRDefault="001D2B5D" w:rsidP="001D2B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 = sqrt(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exp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1)) + x - log(x) - log10(x);</w:t>
      </w:r>
    </w:p>
    <w:p w14:paraId="5B898115" w14:textId="4AB32E6B" w:rsidR="00407C62" w:rsidRPr="001D2B5D" w:rsidRDefault="001D2B5D" w:rsidP="001D2B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v = sqrt(tanh(x*y*z));</w:t>
      </w:r>
    </w:p>
    <w:p w14:paraId="4529DB45" w14:textId="77777777" w:rsidR="00407C62" w:rsidRPr="004D189E" w:rsidRDefault="00407C62" w:rsidP="00407C6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71CDBB55" w14:textId="48C84F66" w:rsidR="00407C62" w:rsidRPr="001D2B5D" w:rsidRDefault="00407C62" w:rsidP="001D2B5D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1D2B5D">
        <w:rPr>
          <w:rFonts w:ascii="Courier New" w:hAnsi="Courier New" w:cs="Courier New"/>
          <w:sz w:val="20"/>
          <w:szCs w:val="20"/>
        </w:rPr>
        <w:t xml:space="preserve"> </w:t>
      </w:r>
      <w:r w:rsidR="001D2B5D" w:rsidRPr="001D2B5D">
        <w:rPr>
          <w:rFonts w:ascii="Courier New" w:hAnsi="Courier New" w:cs="Courier New"/>
          <w:sz w:val="20"/>
          <w:szCs w:val="20"/>
        </w:rPr>
        <w:t>v = 1.0000</w:t>
      </w:r>
    </w:p>
    <w:p w14:paraId="7C98A0D7" w14:textId="77777777" w:rsidR="00407C62" w:rsidRDefault="00407C62" w:rsidP="00407C62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14:paraId="065F46C7" w14:textId="77777777" w:rsidR="00407C62" w:rsidRDefault="00407C62" w:rsidP="00407C62">
      <w:pPr>
        <w:spacing w:line="240" w:lineRule="auto"/>
      </w:pPr>
      <w:r>
        <w:rPr>
          <w:b/>
        </w:rPr>
        <w:lastRenderedPageBreak/>
        <w:t xml:space="preserve">Q3. </w:t>
      </w:r>
      <w:r>
        <w:t xml:space="preserve">Let </w:t>
      </w:r>
      <w:r w:rsidRPr="00B81B95">
        <w:rPr>
          <w:position w:val="-6"/>
        </w:rPr>
        <w:object w:dxaOrig="680" w:dyaOrig="279" w14:anchorId="3824D90E">
          <v:shape id="_x0000_i1030" type="#_x0000_t75" style="width:46.5pt;height:18.75pt" o:ole="">
            <v:imagedata r:id="rId14" o:title=""/>
          </v:shape>
          <o:OLEObject Type="Embed" ProgID="Equation.DSMT4" ShapeID="_x0000_i1030" DrawAspect="Content" ObjectID="_1598648962" r:id="rId15"/>
        </w:object>
      </w:r>
      <w:r>
        <w:t xml:space="preserve"> and </w:t>
      </w:r>
      <w:r w:rsidRPr="00B81B95">
        <w:rPr>
          <w:position w:val="-10"/>
        </w:rPr>
        <w:object w:dxaOrig="1020" w:dyaOrig="320" w14:anchorId="78A7B650">
          <v:shape id="_x0000_i1031" type="#_x0000_t75" style="width:59.25pt;height:18.75pt" o:ole="">
            <v:imagedata r:id="rId16" o:title=""/>
          </v:shape>
          <o:OLEObject Type="Embed" ProgID="Equation.DSMT4" ShapeID="_x0000_i1031" DrawAspect="Content" ObjectID="_1598648963" r:id="rId17"/>
        </w:object>
      </w:r>
      <w:r>
        <w:t xml:space="preserve">  (that is y is a complex number with </w:t>
      </w:r>
      <w:r w:rsidRPr="009D6937">
        <w:rPr>
          <w:position w:val="-10"/>
        </w:rPr>
        <w:object w:dxaOrig="859" w:dyaOrig="380" w14:anchorId="550A1F29">
          <v:shape id="_x0000_i1032" type="#_x0000_t75" style="width:42.75pt;height:18.75pt" o:ole="">
            <v:imagedata r:id="rId18" o:title=""/>
          </v:shape>
          <o:OLEObject Type="Embed" ProgID="Equation.DSMT4" ShapeID="_x0000_i1032" DrawAspect="Content" ObjectID="_1598648964" r:id="rId19"/>
        </w:object>
      </w:r>
      <w:r>
        <w:t xml:space="preserve">). Determine the vector of </w:t>
      </w:r>
      <w:r w:rsidRPr="00B73144">
        <w:rPr>
          <w:position w:val="-20"/>
        </w:rPr>
        <w:object w:dxaOrig="2540" w:dyaOrig="520" w14:anchorId="005A4ABB">
          <v:shape id="_x0000_i1033" type="#_x0000_t75" style="width:155.25pt;height:32.25pt" o:ole="">
            <v:imagedata r:id="rId20" o:title=""/>
          </v:shape>
          <o:OLEObject Type="Embed" ProgID="Equation.DSMT4" ShapeID="_x0000_i1033" DrawAspect="Content" ObjectID="_1598648965" r:id="rId21"/>
        </w:object>
      </w:r>
      <w:r>
        <w:t>.</w:t>
      </w:r>
    </w:p>
    <w:p w14:paraId="102AFEB6" w14:textId="77777777" w:rsidR="00407C62" w:rsidRPr="004D189E" w:rsidRDefault="00407C62" w:rsidP="00407C62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600D60A6" w14:textId="77777777" w:rsidR="001D2B5D" w:rsidRDefault="001D2B5D" w:rsidP="001D2B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 = -2;</w:t>
      </w:r>
    </w:p>
    <w:p w14:paraId="7C41BAA9" w14:textId="77777777" w:rsidR="001D2B5D" w:rsidRDefault="001D2B5D" w:rsidP="001D2B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y = 0 + 3j;</w:t>
      </w:r>
    </w:p>
    <w:p w14:paraId="5C7A4B5B" w14:textId="021E697A" w:rsidR="00407C62" w:rsidRPr="001D2B5D" w:rsidRDefault="001D2B5D" w:rsidP="001D2B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 = [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^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x*(y^2) exp(sqrt(x))];</w:t>
      </w:r>
    </w:p>
    <w:p w14:paraId="5AA9C796" w14:textId="63C11E53" w:rsidR="00407C62" w:rsidRDefault="00407C62" w:rsidP="00407C6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02B5338D" w14:textId="7C6BB42E" w:rsidR="001D2B5D" w:rsidRPr="001D2B5D" w:rsidRDefault="001D2B5D" w:rsidP="001D2B5D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1D2B5D">
        <w:rPr>
          <w:rFonts w:ascii="Courier New" w:hAnsi="Courier New" w:cs="Courier New"/>
          <w:sz w:val="20"/>
          <w:szCs w:val="20"/>
        </w:rPr>
        <w:t xml:space="preserve">z </w:t>
      </w:r>
      <w:proofErr w:type="gramStart"/>
      <w:r w:rsidRPr="001D2B5D">
        <w:rPr>
          <w:rFonts w:ascii="Courier New" w:hAnsi="Courier New" w:cs="Courier New"/>
          <w:sz w:val="20"/>
          <w:szCs w:val="20"/>
        </w:rPr>
        <w:t>=  -</w:t>
      </w:r>
      <w:proofErr w:type="gramEnd"/>
      <w:r w:rsidRPr="001D2B5D">
        <w:rPr>
          <w:rFonts w:ascii="Courier New" w:hAnsi="Courier New" w:cs="Courier New"/>
          <w:sz w:val="20"/>
          <w:szCs w:val="20"/>
        </w:rPr>
        <w:t>0.0000 + 0.0001i  18.0000 + 0.0000i   0.1559 + 0.9878i</w:t>
      </w:r>
    </w:p>
    <w:p w14:paraId="3E5AA40D" w14:textId="77777777" w:rsidR="00407C62" w:rsidRDefault="00407C62" w:rsidP="00407C62">
      <w:pPr>
        <w:spacing w:line="240" w:lineRule="auto"/>
      </w:pPr>
      <w:r>
        <w:t>……………………………………………………………………………</w:t>
      </w:r>
    </w:p>
    <w:p w14:paraId="36546967" w14:textId="77777777" w:rsidR="00407C62" w:rsidRDefault="00407C62" w:rsidP="00407C62">
      <w:pPr>
        <w:spacing w:line="240" w:lineRule="auto"/>
      </w:pPr>
      <w:r>
        <w:rPr>
          <w:b/>
        </w:rPr>
        <w:t>Q4</w:t>
      </w:r>
      <w:r w:rsidRPr="00E15D2D">
        <w:rPr>
          <w:b/>
        </w:rPr>
        <w:t xml:space="preserve">. </w:t>
      </w:r>
      <w:r>
        <w:t xml:space="preserve">Determine the magnitude and angle (in degrees) of the array of values z in </w:t>
      </w:r>
      <w:r w:rsidRPr="00B73144">
        <w:rPr>
          <w:b/>
        </w:rPr>
        <w:t>Q3</w:t>
      </w:r>
      <w:r>
        <w:t xml:space="preserve">. </w:t>
      </w:r>
    </w:p>
    <w:p w14:paraId="5F5C76B9" w14:textId="77777777" w:rsidR="00407C62" w:rsidRPr="005617CB" w:rsidRDefault="00407C62" w:rsidP="00407C62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35045972" w14:textId="77777777" w:rsidR="001D5379" w:rsidRDefault="001D5379" w:rsidP="001D53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 = -2;</w:t>
      </w:r>
    </w:p>
    <w:p w14:paraId="02E8466E" w14:textId="77777777" w:rsidR="001D5379" w:rsidRDefault="001D5379" w:rsidP="001D53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y = 0 + 3j;</w:t>
      </w:r>
    </w:p>
    <w:p w14:paraId="23E29F89" w14:textId="77777777" w:rsidR="001D5379" w:rsidRDefault="001D5379" w:rsidP="001D53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 = [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^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x*(y^2) exp(sqrt(x))];</w:t>
      </w:r>
    </w:p>
    <w:p w14:paraId="480F1FBE" w14:textId="77777777" w:rsidR="001D5379" w:rsidRDefault="001D5379" w:rsidP="001D53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mag = abs(z);</w:t>
      </w:r>
    </w:p>
    <w:p w14:paraId="074185C2" w14:textId="77777777" w:rsidR="001D5379" w:rsidRDefault="001D5379" w:rsidP="001D53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heta = (180/pi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) .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* angle(z);</w:t>
      </w:r>
    </w:p>
    <w:p w14:paraId="79437D08" w14:textId="77777777" w:rsidR="00407C62" w:rsidRDefault="00407C62" w:rsidP="00407C62">
      <w:pPr>
        <w:spacing w:line="240" w:lineRule="auto"/>
        <w:rPr>
          <w:b/>
        </w:rPr>
      </w:pPr>
    </w:p>
    <w:p w14:paraId="2D209657" w14:textId="4705815F" w:rsidR="00407C62" w:rsidRDefault="00407C62" w:rsidP="00407C6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1015809A" w14:textId="7FD84E44" w:rsidR="0098413B" w:rsidRPr="0098413B" w:rsidRDefault="0098413B" w:rsidP="0098413B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98413B">
        <w:rPr>
          <w:rFonts w:ascii="Courier New" w:hAnsi="Courier New" w:cs="Courier New"/>
          <w:sz w:val="20"/>
          <w:szCs w:val="20"/>
        </w:rPr>
        <w:t>mag =</w:t>
      </w:r>
    </w:p>
    <w:p w14:paraId="3940E3EB" w14:textId="283F79CB" w:rsidR="0098413B" w:rsidRDefault="0098413B" w:rsidP="0098413B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98413B">
        <w:rPr>
          <w:rFonts w:ascii="Courier New" w:hAnsi="Courier New" w:cs="Courier New"/>
          <w:sz w:val="20"/>
          <w:szCs w:val="20"/>
        </w:rPr>
        <w:t xml:space="preserve">    0.0001   18.0000    1.0000</w:t>
      </w:r>
    </w:p>
    <w:p w14:paraId="26303A96" w14:textId="1C25F8D0" w:rsidR="0098413B" w:rsidRDefault="0098413B" w:rsidP="0098413B">
      <w:pPr>
        <w:spacing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>theta =</w:t>
      </w:r>
    </w:p>
    <w:p w14:paraId="07889110" w14:textId="748EA2D7" w:rsidR="0098413B" w:rsidRPr="0098413B" w:rsidRDefault="0098413B" w:rsidP="0098413B">
      <w:pPr>
        <w:spacing w:line="240" w:lineRule="auto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</w:rPr>
        <w:t xml:space="preserve">    119.1432</w:t>
      </w:r>
      <w:r>
        <w:rPr>
          <w:rFonts w:ascii="Courier New" w:hAnsi="Courier New" w:cs="Courier New"/>
          <w:sz w:val="20"/>
          <w:szCs w:val="20"/>
        </w:rPr>
        <w:tab/>
        <w:t>0</w:t>
      </w:r>
      <w:r>
        <w:rPr>
          <w:rFonts w:ascii="Courier New" w:hAnsi="Courier New" w:cs="Courier New"/>
          <w:sz w:val="20"/>
          <w:szCs w:val="20"/>
        </w:rPr>
        <w:tab/>
        <w:t>81.0285</w:t>
      </w:r>
    </w:p>
    <w:p w14:paraId="563459F3" w14:textId="77777777" w:rsidR="00407C62" w:rsidRDefault="00407C62" w:rsidP="00407C62">
      <w:pPr>
        <w:spacing w:line="240" w:lineRule="auto"/>
      </w:pPr>
      <w:r>
        <w:t>…………………………………………………………………………………………………………………………………</w:t>
      </w:r>
    </w:p>
    <w:p w14:paraId="316BB105" w14:textId="77777777" w:rsidR="00407C62" w:rsidRDefault="00407C62" w:rsidP="00407C62">
      <w:pPr>
        <w:spacing w:line="240" w:lineRule="auto"/>
      </w:pPr>
      <w:r>
        <w:rPr>
          <w:b/>
        </w:rPr>
        <w:t xml:space="preserve">Q5.  </w:t>
      </w:r>
      <w:r w:rsidRPr="00917BAD">
        <w:t xml:space="preserve">A </w:t>
      </w:r>
      <w:r>
        <w:t>matrix is given as</w:t>
      </w:r>
    </w:p>
    <w:p w14:paraId="0B72DC52" w14:textId="77777777" w:rsidR="00407C62" w:rsidRDefault="00407C62" w:rsidP="00407C62">
      <w:pPr>
        <w:spacing w:line="240" w:lineRule="auto"/>
      </w:pPr>
      <w:r w:rsidRPr="00764FFA">
        <w:rPr>
          <w:position w:val="-50"/>
        </w:rPr>
        <w:object w:dxaOrig="1460" w:dyaOrig="1120" w14:anchorId="22F18B74">
          <v:shape id="_x0000_i1034" type="#_x0000_t75" style="width:72.75pt;height:56.25pt" o:ole="">
            <v:imagedata r:id="rId22" o:title=""/>
          </v:shape>
          <o:OLEObject Type="Embed" ProgID="Equation.DSMT4" ShapeID="_x0000_i1034" DrawAspect="Content" ObjectID="_1598648966" r:id="rId23"/>
        </w:object>
      </w:r>
    </w:p>
    <w:p w14:paraId="507ADE8D" w14:textId="77777777" w:rsidR="00407C62" w:rsidRDefault="00407C62" w:rsidP="00407C62">
      <w:pPr>
        <w:spacing w:line="240" w:lineRule="auto"/>
      </w:pPr>
      <w:r>
        <w:t xml:space="preserve">Determine the matrix </w:t>
      </w:r>
      <w:r w:rsidRPr="00764FFA">
        <w:rPr>
          <w:position w:val="-6"/>
        </w:rPr>
        <w:object w:dxaOrig="1080" w:dyaOrig="320" w14:anchorId="277F985E">
          <v:shape id="_x0000_i1035" type="#_x0000_t75" style="width:66pt;height:19.5pt" o:ole="">
            <v:imagedata r:id="rId24" o:title=""/>
          </v:shape>
          <o:OLEObject Type="Embed" ProgID="Equation.DSMT4" ShapeID="_x0000_i1035" DrawAspect="Content" ObjectID="_1598648967" r:id="rId25"/>
        </w:object>
      </w:r>
    </w:p>
    <w:p w14:paraId="14B899DF" w14:textId="77777777" w:rsidR="00407C62" w:rsidRPr="005A25F2" w:rsidRDefault="00407C62" w:rsidP="00407C62">
      <w:pPr>
        <w:spacing w:line="240" w:lineRule="auto"/>
        <w:rPr>
          <w:b/>
        </w:rPr>
      </w:pPr>
      <w:r w:rsidRPr="005A25F2">
        <w:rPr>
          <w:b/>
        </w:rPr>
        <w:t xml:space="preserve"> (</w:t>
      </w:r>
      <w:proofErr w:type="spellStart"/>
      <w:r w:rsidRPr="005A25F2">
        <w:rPr>
          <w:b/>
        </w:rPr>
        <w:t>Matlab</w:t>
      </w:r>
      <w:proofErr w:type="spellEnd"/>
      <w:r w:rsidRPr="005A25F2">
        <w:rPr>
          <w:b/>
        </w:rPr>
        <w:t xml:space="preserve"> input)</w:t>
      </w:r>
    </w:p>
    <w:p w14:paraId="2A612681" w14:textId="77777777" w:rsidR="001D2B5D" w:rsidRDefault="001D2B5D" w:rsidP="001D2B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 = [1 2 0; 2 7 1; 0 0 5];</w:t>
      </w:r>
    </w:p>
    <w:p w14:paraId="08F3C0E7" w14:textId="43128311" w:rsidR="00407C62" w:rsidRDefault="001D2B5D" w:rsidP="00407C6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z = (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3.*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x) + (x.^2);</w:t>
      </w:r>
    </w:p>
    <w:p w14:paraId="383AE94F" w14:textId="1E9125AB" w:rsidR="001D2B5D" w:rsidRDefault="001D2B5D" w:rsidP="00407C6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415ED60E" w14:textId="77777777" w:rsidR="00536143" w:rsidRPr="001D2B5D" w:rsidRDefault="00536143" w:rsidP="00407C6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0A3C1CF0" w14:textId="77777777" w:rsidR="00407C62" w:rsidRPr="005A25F2" w:rsidRDefault="00407C62" w:rsidP="00407C62">
      <w:pPr>
        <w:spacing w:line="240" w:lineRule="auto"/>
        <w:rPr>
          <w:b/>
        </w:rPr>
      </w:pPr>
      <w:r w:rsidRPr="005A25F2">
        <w:rPr>
          <w:b/>
        </w:rPr>
        <w:lastRenderedPageBreak/>
        <w:t xml:space="preserve"> (</w:t>
      </w:r>
      <w:proofErr w:type="spellStart"/>
      <w:r w:rsidRPr="005A25F2">
        <w:rPr>
          <w:b/>
        </w:rPr>
        <w:t>Matlab</w:t>
      </w:r>
      <w:proofErr w:type="spellEnd"/>
      <w:r w:rsidRPr="005A25F2">
        <w:rPr>
          <w:b/>
        </w:rPr>
        <w:t xml:space="preserve"> Response)</w:t>
      </w:r>
    </w:p>
    <w:p w14:paraId="33C363D4" w14:textId="36866965" w:rsidR="001D2B5D" w:rsidRPr="001D2B5D" w:rsidRDefault="001D2B5D" w:rsidP="001D2B5D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1D2B5D">
        <w:rPr>
          <w:rFonts w:ascii="Courier New" w:hAnsi="Courier New" w:cs="Courier New"/>
          <w:sz w:val="20"/>
          <w:szCs w:val="20"/>
        </w:rPr>
        <w:t>z =</w:t>
      </w:r>
    </w:p>
    <w:p w14:paraId="69D99900" w14:textId="77777777" w:rsidR="001D2B5D" w:rsidRPr="001D2B5D" w:rsidRDefault="001D2B5D" w:rsidP="001D2B5D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1D2B5D">
        <w:rPr>
          <w:rFonts w:ascii="Courier New" w:hAnsi="Courier New" w:cs="Courier New"/>
          <w:sz w:val="20"/>
          <w:szCs w:val="20"/>
        </w:rPr>
        <w:t xml:space="preserve">     4    10     0</w:t>
      </w:r>
    </w:p>
    <w:p w14:paraId="5BCF7ECC" w14:textId="77777777" w:rsidR="001D2B5D" w:rsidRPr="001D2B5D" w:rsidRDefault="001D2B5D" w:rsidP="001D2B5D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1D2B5D">
        <w:rPr>
          <w:rFonts w:ascii="Courier New" w:hAnsi="Courier New" w:cs="Courier New"/>
          <w:sz w:val="20"/>
          <w:szCs w:val="20"/>
        </w:rPr>
        <w:t xml:space="preserve">    10    70     4</w:t>
      </w:r>
    </w:p>
    <w:p w14:paraId="3F2ECD73" w14:textId="4240443B" w:rsidR="00407C62" w:rsidRPr="001D2B5D" w:rsidRDefault="001D2B5D" w:rsidP="001D2B5D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1D2B5D">
        <w:rPr>
          <w:rFonts w:ascii="Courier New" w:hAnsi="Courier New" w:cs="Courier New"/>
          <w:sz w:val="20"/>
          <w:szCs w:val="20"/>
        </w:rPr>
        <w:t xml:space="preserve">     0     0    40</w:t>
      </w:r>
    </w:p>
    <w:p w14:paraId="6C7C8FA0" w14:textId="6E46B51E" w:rsidR="001D2B5D" w:rsidRPr="00536143" w:rsidRDefault="00407C62" w:rsidP="00407C62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14:paraId="0517B9CE" w14:textId="48E74CDD" w:rsidR="00407C62" w:rsidRDefault="00407C62" w:rsidP="00407C62">
      <w:pPr>
        <w:spacing w:line="240" w:lineRule="auto"/>
      </w:pPr>
      <w:r>
        <w:rPr>
          <w:b/>
        </w:rPr>
        <w:t xml:space="preserve"> Q6. </w:t>
      </w:r>
      <w:r>
        <w:t xml:space="preserve">Assume that </w:t>
      </w:r>
    </w:p>
    <w:p w14:paraId="7A3FB3FA" w14:textId="77777777" w:rsidR="00407C62" w:rsidRDefault="00407C62" w:rsidP="00407C62">
      <w:pPr>
        <w:spacing w:line="240" w:lineRule="auto"/>
      </w:pPr>
      <w:r w:rsidRPr="00764FFA">
        <w:rPr>
          <w:position w:val="-50"/>
        </w:rPr>
        <w:object w:dxaOrig="2400" w:dyaOrig="1120" w14:anchorId="65050AFD">
          <v:shape id="_x0000_i1036" type="#_x0000_t75" style="width:120pt;height:56.25pt" o:ole="">
            <v:imagedata r:id="rId26" o:title=""/>
          </v:shape>
          <o:OLEObject Type="Embed" ProgID="Equation.DSMT4" ShapeID="_x0000_i1036" DrawAspect="Content" ObjectID="_1598648968" r:id="rId27"/>
        </w:object>
      </w:r>
    </w:p>
    <w:p w14:paraId="78E88698" w14:textId="77777777" w:rsidR="00407C62" w:rsidRDefault="00407C62" w:rsidP="00407C62">
      <w:pPr>
        <w:spacing w:line="240" w:lineRule="auto"/>
      </w:pPr>
      <w:r>
        <w:t xml:space="preserve">Determine </w:t>
      </w:r>
      <w:r w:rsidRPr="00764FFA">
        <w:rPr>
          <w:position w:val="-10"/>
        </w:rPr>
        <w:object w:dxaOrig="900" w:dyaOrig="360" w14:anchorId="0D8378A2">
          <v:shape id="_x0000_i1037" type="#_x0000_t75" style="width:56.25pt;height:22.5pt" o:ole="">
            <v:imagedata r:id="rId28" o:title=""/>
          </v:shape>
          <o:OLEObject Type="Embed" ProgID="Equation.DSMT4" ShapeID="_x0000_i1037" DrawAspect="Content" ObjectID="_1598648969" r:id="rId29"/>
        </w:object>
      </w:r>
      <w:r>
        <w:t>and</w:t>
      </w:r>
      <w:r w:rsidRPr="00764FFA">
        <w:rPr>
          <w:position w:val="-10"/>
        </w:rPr>
        <w:object w:dxaOrig="820" w:dyaOrig="360" w14:anchorId="07B7A7D6">
          <v:shape id="_x0000_i1038" type="#_x0000_t75" style="width:48pt;height:21pt" o:ole="">
            <v:imagedata r:id="rId30" o:title=""/>
          </v:shape>
          <o:OLEObject Type="Embed" ProgID="Equation.DSMT4" ShapeID="_x0000_i1038" DrawAspect="Content" ObjectID="_1598648970" r:id="rId31"/>
        </w:object>
      </w:r>
    </w:p>
    <w:p w14:paraId="0B807114" w14:textId="77777777" w:rsidR="00407C62" w:rsidRDefault="00407C62" w:rsidP="00407C6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0D716E1E" w14:textId="77777777" w:rsidR="001D2B5D" w:rsidRDefault="001D2B5D" w:rsidP="001D2B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 = [1 2 0; 2 7 1; 0 0 5];</w:t>
      </w:r>
    </w:p>
    <w:p w14:paraId="539A217B" w14:textId="77777777" w:rsidR="001D2B5D" w:rsidRDefault="001D2B5D" w:rsidP="001D2B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y = [1;2;3];</w:t>
      </w:r>
    </w:p>
    <w:p w14:paraId="5B034872" w14:textId="77777777" w:rsidR="001D2B5D" w:rsidRDefault="001D2B5D" w:rsidP="001D2B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 = (y.'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).*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x.*y;</w:t>
      </w:r>
    </w:p>
    <w:p w14:paraId="597EC97B" w14:textId="41A07F20" w:rsidR="00407C62" w:rsidRDefault="001D2B5D" w:rsidP="001D2B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w = y.*(y.');</w:t>
      </w:r>
    </w:p>
    <w:p w14:paraId="4539CA90" w14:textId="77777777" w:rsidR="001D2B5D" w:rsidRPr="001D2B5D" w:rsidRDefault="001D2B5D" w:rsidP="001D2B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70045CE1" w14:textId="77777777" w:rsidR="00407C62" w:rsidRPr="004D327F" w:rsidRDefault="00407C62" w:rsidP="00407C62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4B07ABE8" w14:textId="5DA8193A" w:rsidR="001D2B5D" w:rsidRPr="001D2B5D" w:rsidRDefault="001D2B5D" w:rsidP="001D2B5D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1D2B5D">
        <w:rPr>
          <w:rFonts w:ascii="Courier New" w:hAnsi="Courier New" w:cs="Courier New"/>
          <w:sz w:val="20"/>
          <w:szCs w:val="20"/>
        </w:rPr>
        <w:t>z =</w:t>
      </w:r>
    </w:p>
    <w:p w14:paraId="005AB1CF" w14:textId="77777777" w:rsidR="001D2B5D" w:rsidRPr="001D2B5D" w:rsidRDefault="001D2B5D" w:rsidP="001D2B5D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1D2B5D">
        <w:rPr>
          <w:rFonts w:ascii="Courier New" w:hAnsi="Courier New" w:cs="Courier New"/>
          <w:sz w:val="20"/>
          <w:szCs w:val="20"/>
        </w:rPr>
        <w:t xml:space="preserve">     1     4     0</w:t>
      </w:r>
    </w:p>
    <w:p w14:paraId="32641377" w14:textId="77777777" w:rsidR="001D2B5D" w:rsidRPr="001D2B5D" w:rsidRDefault="001D2B5D" w:rsidP="001D2B5D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1D2B5D">
        <w:rPr>
          <w:rFonts w:ascii="Courier New" w:hAnsi="Courier New" w:cs="Courier New"/>
          <w:sz w:val="20"/>
          <w:szCs w:val="20"/>
        </w:rPr>
        <w:t xml:space="preserve">     4    28     6</w:t>
      </w:r>
    </w:p>
    <w:p w14:paraId="726C24D6" w14:textId="38CA8722" w:rsidR="00407C62" w:rsidRPr="001D2B5D" w:rsidRDefault="001D2B5D" w:rsidP="001D2B5D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1D2B5D">
        <w:rPr>
          <w:rFonts w:ascii="Courier New" w:hAnsi="Courier New" w:cs="Courier New"/>
          <w:sz w:val="20"/>
          <w:szCs w:val="20"/>
        </w:rPr>
        <w:t xml:space="preserve">     0     0    45</w:t>
      </w:r>
      <w:r w:rsidRPr="001D2B5D">
        <w:rPr>
          <w:rFonts w:ascii="Courier New" w:hAnsi="Courier New" w:cs="Courier New"/>
          <w:sz w:val="20"/>
          <w:szCs w:val="20"/>
        </w:rPr>
        <w:tab/>
      </w:r>
      <w:r w:rsidRPr="001D2B5D">
        <w:rPr>
          <w:rFonts w:ascii="Courier New" w:hAnsi="Courier New" w:cs="Courier New"/>
          <w:sz w:val="20"/>
          <w:szCs w:val="20"/>
        </w:rPr>
        <w:tab/>
      </w:r>
      <w:r w:rsidRPr="001D2B5D">
        <w:rPr>
          <w:rFonts w:ascii="Courier New" w:hAnsi="Courier New" w:cs="Courier New"/>
          <w:sz w:val="20"/>
          <w:szCs w:val="20"/>
        </w:rPr>
        <w:tab/>
      </w:r>
    </w:p>
    <w:p w14:paraId="35D73313" w14:textId="6BCE1FD5" w:rsidR="001D2B5D" w:rsidRPr="001D2B5D" w:rsidRDefault="001D2B5D" w:rsidP="001D2B5D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1D2B5D">
        <w:rPr>
          <w:rFonts w:ascii="Courier New" w:hAnsi="Courier New" w:cs="Courier New"/>
          <w:sz w:val="20"/>
          <w:szCs w:val="20"/>
        </w:rPr>
        <w:t>w =</w:t>
      </w:r>
    </w:p>
    <w:p w14:paraId="1BCF2357" w14:textId="77777777" w:rsidR="001D2B5D" w:rsidRPr="001D2B5D" w:rsidRDefault="001D2B5D" w:rsidP="001D2B5D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1D2B5D">
        <w:rPr>
          <w:rFonts w:ascii="Courier New" w:hAnsi="Courier New" w:cs="Courier New"/>
          <w:sz w:val="20"/>
          <w:szCs w:val="20"/>
        </w:rPr>
        <w:t xml:space="preserve">     1     2     3</w:t>
      </w:r>
    </w:p>
    <w:p w14:paraId="748B865C" w14:textId="77777777" w:rsidR="001D2B5D" w:rsidRPr="001D2B5D" w:rsidRDefault="001D2B5D" w:rsidP="001D2B5D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1D2B5D">
        <w:rPr>
          <w:rFonts w:ascii="Courier New" w:hAnsi="Courier New" w:cs="Courier New"/>
          <w:sz w:val="20"/>
          <w:szCs w:val="20"/>
        </w:rPr>
        <w:t xml:space="preserve">     2     4     6</w:t>
      </w:r>
    </w:p>
    <w:p w14:paraId="4CAEF6D2" w14:textId="27AE7BBF" w:rsidR="001D2B5D" w:rsidRPr="001D2B5D" w:rsidRDefault="001D2B5D" w:rsidP="001D2B5D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1D2B5D">
        <w:rPr>
          <w:rFonts w:ascii="Courier New" w:hAnsi="Courier New" w:cs="Courier New"/>
          <w:sz w:val="20"/>
          <w:szCs w:val="20"/>
        </w:rPr>
        <w:t xml:space="preserve">     3     6     9</w:t>
      </w:r>
    </w:p>
    <w:p w14:paraId="39CE24BF" w14:textId="77777777" w:rsidR="00407C62" w:rsidRDefault="00407C62" w:rsidP="00407C62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14:paraId="346488BB" w14:textId="77777777" w:rsidR="00407C62" w:rsidRDefault="00407C62" w:rsidP="00407C62">
      <w:pPr>
        <w:spacing w:line="240" w:lineRule="auto"/>
      </w:pPr>
      <w:r>
        <w:rPr>
          <w:b/>
        </w:rPr>
        <w:t>Q7</w:t>
      </w:r>
      <w:r w:rsidRPr="00A126CC">
        <w:rPr>
          <w:b/>
        </w:rPr>
        <w:t>.</w:t>
      </w:r>
      <w:r w:rsidRPr="009825EA">
        <w:t xml:space="preserve"> </w:t>
      </w:r>
      <w:r>
        <w:t xml:space="preserve"> Assume a row vector of samples given as </w:t>
      </w:r>
      <w:r w:rsidRPr="008F1504">
        <w:rPr>
          <w:position w:val="-10"/>
        </w:rPr>
        <w:object w:dxaOrig="1980" w:dyaOrig="320" w14:anchorId="2BAE6D13">
          <v:shape id="_x0000_i1039" type="#_x0000_t75" style="width:146.25pt;height:23.25pt" o:ole="">
            <v:imagedata r:id="rId32" o:title=""/>
          </v:shape>
          <o:OLEObject Type="Embed" ProgID="Equation.DSMT4" ShapeID="_x0000_i1039" DrawAspect="Content" ObjectID="_1598648971" r:id="rId33"/>
        </w:object>
      </w:r>
      <w:r>
        <w:t xml:space="preserve">.  Also assume a </w:t>
      </w:r>
      <w:proofErr w:type="spellStart"/>
      <w:r>
        <w:t>rowvector</w:t>
      </w:r>
      <w:proofErr w:type="spellEnd"/>
      <w:r>
        <w:t xml:space="preserve"> y calculated with the elements of x given as </w:t>
      </w:r>
    </w:p>
    <w:p w14:paraId="0FDE4381" w14:textId="77777777" w:rsidR="00407C62" w:rsidRDefault="00407C62" w:rsidP="00407C62">
      <w:pPr>
        <w:spacing w:line="240" w:lineRule="auto"/>
      </w:pPr>
      <w:r>
        <w:t xml:space="preserve"> </w:t>
      </w:r>
      <w:r w:rsidRPr="00810E91">
        <w:rPr>
          <w:position w:val="-14"/>
        </w:rPr>
        <w:object w:dxaOrig="1700" w:dyaOrig="440" w14:anchorId="5D9B2B72">
          <v:shape id="_x0000_i1040" type="#_x0000_t75" style="width:103.5pt;height:26.25pt" o:ole="">
            <v:imagedata r:id="rId34" o:title=""/>
          </v:shape>
          <o:OLEObject Type="Embed" ProgID="Equation.DSMT4" ShapeID="_x0000_i1040" DrawAspect="Content" ObjectID="_1598648972" r:id="rId35"/>
        </w:object>
      </w:r>
      <w:r>
        <w:t xml:space="preserve"> </w:t>
      </w:r>
    </w:p>
    <w:p w14:paraId="5CD06FF9" w14:textId="77777777" w:rsidR="00407C62" w:rsidRDefault="00407C62" w:rsidP="00407C62">
      <w:pPr>
        <w:spacing w:line="240" w:lineRule="auto"/>
      </w:pPr>
      <w:r>
        <w:lastRenderedPageBreak/>
        <w:t>where the subscript ‘</w:t>
      </w:r>
      <w:proofErr w:type="spellStart"/>
      <w:r>
        <w:t>i</w:t>
      </w:r>
      <w:proofErr w:type="spellEnd"/>
      <w:r>
        <w:t xml:space="preserve">’ denotes the element index.  </w:t>
      </w:r>
      <w:proofErr w:type="gramStart"/>
      <w:r>
        <w:t>Finally</w:t>
      </w:r>
      <w:proofErr w:type="gramEnd"/>
      <w:r>
        <w:t xml:space="preserve"> we have a matrix  </w:t>
      </w:r>
      <w:r w:rsidRPr="008847CD">
        <w:rPr>
          <w:position w:val="-30"/>
        </w:rPr>
        <w:object w:dxaOrig="840" w:dyaOrig="720" w14:anchorId="24DEA170">
          <v:shape id="_x0000_i1041" type="#_x0000_t75" style="width:42pt;height:36.75pt" o:ole="">
            <v:imagedata r:id="rId36" o:title=""/>
          </v:shape>
          <o:OLEObject Type="Embed" ProgID="Equation.DSMT4" ShapeID="_x0000_i1041" DrawAspect="Content" ObjectID="_1598648973" r:id="rId37"/>
        </w:object>
      </w:r>
      <w:r>
        <w:t xml:space="preserve">.  Determine </w:t>
      </w:r>
      <w:r w:rsidRPr="008847CD">
        <w:rPr>
          <w:position w:val="-10"/>
        </w:rPr>
        <w:object w:dxaOrig="920" w:dyaOrig="360" w14:anchorId="0BE4042E">
          <v:shape id="_x0000_i1042" type="#_x0000_t75" style="width:62.25pt;height:24pt" o:ole="">
            <v:imagedata r:id="rId38" o:title=""/>
          </v:shape>
          <o:OLEObject Type="Embed" ProgID="Equation.DSMT4" ShapeID="_x0000_i1042" DrawAspect="Content" ObjectID="_1598648974" r:id="rId39"/>
        </w:object>
      </w:r>
    </w:p>
    <w:p w14:paraId="43648191" w14:textId="77777777" w:rsidR="00407C62" w:rsidRPr="005617CB" w:rsidRDefault="00407C62" w:rsidP="00407C62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5F7AA87A" w14:textId="34F2F740" w:rsidR="001D2B5D" w:rsidRDefault="001D2B5D" w:rsidP="001D2B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 = -50:1:30;</w:t>
      </w:r>
    </w:p>
    <w:p w14:paraId="7F9E480D" w14:textId="77777777" w:rsidR="001D2B5D" w:rsidRDefault="001D2B5D" w:rsidP="001D2B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y = (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3.*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(x.^2)) + 2;</w:t>
      </w:r>
    </w:p>
    <w:p w14:paraId="763F24F6" w14:textId="77777777" w:rsidR="001D2B5D" w:rsidRDefault="001D2B5D" w:rsidP="001D2B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Q = [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;y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];</w:t>
      </w:r>
    </w:p>
    <w:p w14:paraId="01CB76EA" w14:textId="68042F3C" w:rsidR="00407C62" w:rsidRPr="001D2B5D" w:rsidRDefault="001D2B5D" w:rsidP="001D2B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 = Q*(Q.');</w:t>
      </w:r>
    </w:p>
    <w:p w14:paraId="759D9D50" w14:textId="77777777" w:rsidR="00407C62" w:rsidRPr="004D327F" w:rsidRDefault="00407C62" w:rsidP="00407C62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25688CFB" w14:textId="4E2BD842" w:rsidR="001D2B5D" w:rsidRPr="001D2B5D" w:rsidRDefault="001D2B5D" w:rsidP="001D2B5D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1D2B5D">
        <w:rPr>
          <w:rFonts w:ascii="Courier New" w:hAnsi="Courier New" w:cs="Courier New"/>
          <w:sz w:val="20"/>
          <w:szCs w:val="20"/>
        </w:rPr>
        <w:t>z =</w:t>
      </w:r>
    </w:p>
    <w:p w14:paraId="36F54310" w14:textId="77777777" w:rsidR="001D2B5D" w:rsidRPr="001D2B5D" w:rsidRDefault="001D2B5D" w:rsidP="001D2B5D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1D2B5D">
        <w:rPr>
          <w:rFonts w:ascii="Courier New" w:hAnsi="Courier New" w:cs="Courier New"/>
          <w:sz w:val="20"/>
          <w:szCs w:val="20"/>
        </w:rPr>
        <w:t xml:space="preserve">       52380    -4229820</w:t>
      </w:r>
    </w:p>
    <w:p w14:paraId="3AA8E9A5" w14:textId="7A1A9A65" w:rsidR="00407C62" w:rsidRPr="001D2B5D" w:rsidRDefault="001D2B5D" w:rsidP="001D2B5D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1D2B5D">
        <w:rPr>
          <w:rFonts w:ascii="Courier New" w:hAnsi="Courier New" w:cs="Courier New"/>
          <w:sz w:val="20"/>
          <w:szCs w:val="20"/>
        </w:rPr>
        <w:t xml:space="preserve">    -4229820   639094860</w:t>
      </w:r>
    </w:p>
    <w:p w14:paraId="7D1838C7" w14:textId="77777777" w:rsidR="00407C62" w:rsidRDefault="00407C62" w:rsidP="00407C62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14:paraId="25472254" w14:textId="77777777" w:rsidR="00407C62" w:rsidRPr="00810E91" w:rsidRDefault="00407C62" w:rsidP="00407C62">
      <w:pPr>
        <w:spacing w:line="240" w:lineRule="auto"/>
        <w:rPr>
          <w:rFonts w:ascii="Courier New" w:eastAsiaTheme="minorEastAsia" w:hAnsi="Courier New" w:cs="Courier New"/>
          <w:color w:val="000000"/>
          <w:sz w:val="20"/>
          <w:szCs w:val="20"/>
        </w:rPr>
      </w:pPr>
      <w:r>
        <w:rPr>
          <w:b/>
        </w:rPr>
        <w:t>Q8</w:t>
      </w:r>
      <w:r w:rsidRPr="00A126CC">
        <w:rPr>
          <w:b/>
        </w:rPr>
        <w:t>.</w:t>
      </w:r>
      <w:r w:rsidRPr="009825EA">
        <w:t xml:space="preserve"> </w:t>
      </w:r>
      <w:r>
        <w:t xml:space="preserve">  Three vectors are given as</w:t>
      </w:r>
    </w:p>
    <w:p w14:paraId="34FCCA0E" w14:textId="77777777" w:rsidR="00407C62" w:rsidRDefault="00407C62" w:rsidP="00407C62">
      <w:pPr>
        <w:spacing w:line="240" w:lineRule="auto"/>
      </w:pPr>
      <w:r>
        <w:t xml:space="preserve"> </w:t>
      </w:r>
      <w:r w:rsidRPr="00FC36DA">
        <w:rPr>
          <w:position w:val="-46"/>
        </w:rPr>
        <w:object w:dxaOrig="1660" w:dyaOrig="1040" w14:anchorId="45811EEB">
          <v:shape id="_x0000_i1043" type="#_x0000_t75" style="width:101.25pt;height:63pt" o:ole="">
            <v:imagedata r:id="rId40" o:title=""/>
          </v:shape>
          <o:OLEObject Type="Embed" ProgID="Equation.DSMT4" ShapeID="_x0000_i1043" DrawAspect="Content" ObjectID="_1598648975" r:id="rId41"/>
        </w:object>
      </w:r>
    </w:p>
    <w:p w14:paraId="60E0573F" w14:textId="77777777" w:rsidR="00407C62" w:rsidRDefault="00407C62" w:rsidP="00407C62">
      <w:pPr>
        <w:spacing w:line="240" w:lineRule="auto"/>
        <w:rPr>
          <w:position w:val="-10"/>
        </w:rPr>
      </w:pPr>
      <w:r>
        <w:t xml:space="preserve">Use </w:t>
      </w:r>
      <w:proofErr w:type="gramStart"/>
      <w:r>
        <w:t>dot(</w:t>
      </w:r>
      <w:proofErr w:type="gramEnd"/>
      <w:r>
        <w:t xml:space="preserve">) and cross() to compute the vector of </w:t>
      </w:r>
      <w:r w:rsidRPr="009C5D50">
        <w:rPr>
          <w:position w:val="-16"/>
        </w:rPr>
        <w:object w:dxaOrig="2439" w:dyaOrig="460" w14:anchorId="058BFEC8">
          <v:shape id="_x0000_i1044" type="#_x0000_t75" style="width:168pt;height:31.5pt" o:ole="">
            <v:imagedata r:id="rId42" o:title=""/>
          </v:shape>
          <o:OLEObject Type="Embed" ProgID="Equation.DSMT4" ShapeID="_x0000_i1044" DrawAspect="Content" ObjectID="_1598648976" r:id="rId43"/>
        </w:object>
      </w:r>
    </w:p>
    <w:p w14:paraId="197FF5C3" w14:textId="77777777" w:rsidR="00407C62" w:rsidRPr="004D189E" w:rsidRDefault="00407C62" w:rsidP="00407C62">
      <w:pPr>
        <w:spacing w:line="240" w:lineRule="auto"/>
        <w:rPr>
          <w:b/>
        </w:rPr>
      </w:pPr>
      <w:r w:rsidRPr="004D189E">
        <w:rPr>
          <w:b/>
        </w:rPr>
        <w:t>(</w:t>
      </w:r>
      <w:proofErr w:type="spellStart"/>
      <w:r w:rsidRPr="004D189E">
        <w:rPr>
          <w:b/>
        </w:rPr>
        <w:t>ans</w:t>
      </w:r>
      <w:proofErr w:type="spellEnd"/>
      <w:r w:rsidRPr="004D189E">
        <w:rPr>
          <w:b/>
        </w:rPr>
        <w:t>)</w:t>
      </w:r>
    </w:p>
    <w:p w14:paraId="5D040691" w14:textId="77777777" w:rsidR="00407C62" w:rsidRPr="005617CB" w:rsidRDefault="00407C62" w:rsidP="00407C62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7A26F06C" w14:textId="77777777" w:rsidR="00BA627A" w:rsidRDefault="00BA627A" w:rsidP="00BA627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u = [-3 4 -2];</w:t>
      </w:r>
    </w:p>
    <w:p w14:paraId="42E24BE1" w14:textId="77777777" w:rsidR="00BA627A" w:rsidRDefault="00BA627A" w:rsidP="00BA627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v = [2 -5 -4];</w:t>
      </w:r>
    </w:p>
    <w:p w14:paraId="7E85DF42" w14:textId="77777777" w:rsidR="00BA627A" w:rsidRDefault="00BA627A" w:rsidP="00BA627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w = [1 -1 -1];</w:t>
      </w:r>
    </w:p>
    <w:p w14:paraId="133F13A1" w14:textId="1BA0D1BC" w:rsidR="00407C62" w:rsidRPr="00AD73CC" w:rsidRDefault="00BA627A" w:rsidP="00407C6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Q = ((dot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u,v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))^2)*(cross(cross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u,v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,w));</w:t>
      </w:r>
    </w:p>
    <w:p w14:paraId="75E0BAA9" w14:textId="3A2D160D" w:rsidR="00407C62" w:rsidRDefault="00407C62" w:rsidP="00407C62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4D99EB7F" w14:textId="684D3498" w:rsidR="00BA627A" w:rsidRPr="00BA627A" w:rsidRDefault="00BA627A" w:rsidP="00BA627A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BA627A">
        <w:rPr>
          <w:rFonts w:ascii="Courier New" w:hAnsi="Courier New" w:cs="Courier New"/>
          <w:sz w:val="20"/>
          <w:szCs w:val="20"/>
        </w:rPr>
        <w:t>Q =</w:t>
      </w:r>
    </w:p>
    <w:p w14:paraId="6EB3BB80" w14:textId="0FE3147E" w:rsidR="00BA627A" w:rsidRDefault="00BA627A" w:rsidP="00BA627A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BA627A">
        <w:rPr>
          <w:rFonts w:ascii="Courier New" w:hAnsi="Courier New" w:cs="Courier New"/>
          <w:sz w:val="20"/>
          <w:szCs w:val="20"/>
        </w:rPr>
        <w:t xml:space="preserve">        7452       -6156       13608</w:t>
      </w:r>
    </w:p>
    <w:p w14:paraId="1595EEAE" w14:textId="33F258F0" w:rsidR="00536143" w:rsidRDefault="00536143" w:rsidP="00BA627A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14:paraId="734AACDA" w14:textId="12D613D8" w:rsidR="00536143" w:rsidRDefault="00536143" w:rsidP="00BA627A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14:paraId="39C407A2" w14:textId="3065943D" w:rsidR="00536143" w:rsidRDefault="00536143" w:rsidP="00BA627A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14:paraId="7CE0CE96" w14:textId="77777777" w:rsidR="00536143" w:rsidRPr="00BA627A" w:rsidRDefault="00536143" w:rsidP="00BA627A">
      <w:pPr>
        <w:spacing w:line="240" w:lineRule="auto"/>
        <w:rPr>
          <w:rFonts w:ascii="Courier New" w:hAnsi="Courier New" w:cs="Courier New"/>
          <w:sz w:val="20"/>
          <w:szCs w:val="20"/>
        </w:rPr>
      </w:pPr>
    </w:p>
    <w:p w14:paraId="4965E7EB" w14:textId="77777777" w:rsidR="00407C62" w:rsidRPr="000657C6" w:rsidRDefault="00407C62" w:rsidP="00407C62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14:paraId="657F0C65" w14:textId="77777777" w:rsidR="00407C62" w:rsidRDefault="00407C62" w:rsidP="00407C62">
      <w:pPr>
        <w:spacing w:line="240" w:lineRule="auto"/>
      </w:pPr>
      <w:r>
        <w:rPr>
          <w:b/>
        </w:rPr>
        <w:lastRenderedPageBreak/>
        <w:t>Q9</w:t>
      </w:r>
      <w:r w:rsidRPr="007C6F24">
        <w:rPr>
          <w:b/>
        </w:rPr>
        <w:t xml:space="preserve">. </w:t>
      </w:r>
      <w:r>
        <w:t xml:space="preserve"> Use </w:t>
      </w:r>
      <w:proofErr w:type="spellStart"/>
      <w:r>
        <w:t>Matlab</w:t>
      </w:r>
      <w:proofErr w:type="spellEnd"/>
      <w:r>
        <w:t xml:space="preserve"> to determine the approximate value of the sum of the infinite series </w:t>
      </w:r>
    </w:p>
    <w:p w14:paraId="560B595B" w14:textId="77777777" w:rsidR="00407C62" w:rsidRDefault="00407C62" w:rsidP="00407C62">
      <w:pPr>
        <w:spacing w:line="240" w:lineRule="auto"/>
      </w:pPr>
      <w:r w:rsidRPr="007C6F24">
        <w:rPr>
          <w:position w:val="-28"/>
        </w:rPr>
        <w:object w:dxaOrig="1520" w:dyaOrig="999" w14:anchorId="66B9F73A">
          <v:shape id="_x0000_i1045" type="#_x0000_t75" style="width:93pt;height:59.25pt" o:ole="">
            <v:imagedata r:id="rId44" o:title=""/>
          </v:shape>
          <o:OLEObject Type="Embed" ProgID="Equation.DSMT4" ShapeID="_x0000_i1045" DrawAspect="Content" ObjectID="_1598648977" r:id="rId45"/>
        </w:object>
      </w:r>
    </w:p>
    <w:p w14:paraId="0C6FC9A9" w14:textId="77777777" w:rsidR="00407C62" w:rsidRDefault="00407C62" w:rsidP="00407C62">
      <w:pPr>
        <w:spacing w:line="240" w:lineRule="auto"/>
      </w:pPr>
      <w:r>
        <w:t>your answer should be accurate to about 8 significant figures.</w:t>
      </w:r>
    </w:p>
    <w:p w14:paraId="37980474" w14:textId="3F88854A" w:rsidR="00407C62" w:rsidRDefault="00407C62" w:rsidP="00407C6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0ACC5F0C" w14:textId="77777777" w:rsidR="00AD73CC" w:rsidRDefault="00AD73CC" w:rsidP="00AD73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m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>
        <w:rPr>
          <w:rFonts w:ascii="Courier New" w:hAnsi="Courier New" w:cs="Courier New"/>
          <w:color w:val="A020F0"/>
          <w:sz w:val="20"/>
          <w:szCs w:val="20"/>
        </w:rPr>
        <w:t>n</w:t>
      </w:r>
    </w:p>
    <w:p w14:paraId="5D66F2F3" w14:textId="77777777" w:rsidR="00AD73CC" w:rsidRDefault="00AD73CC" w:rsidP="00AD73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igits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8);</w:t>
      </w:r>
    </w:p>
    <w:p w14:paraId="0920CA68" w14:textId="18B6106D" w:rsidR="00AD73CC" w:rsidRPr="00AD73CC" w:rsidRDefault="00AD73CC" w:rsidP="00AD73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x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vpa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msum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(cos(1/n))/((n^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3)+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2), n, 1, Inf));</w:t>
      </w:r>
    </w:p>
    <w:p w14:paraId="5DEFA87C" w14:textId="32281414" w:rsidR="00407C62" w:rsidRDefault="00407C62" w:rsidP="00407C62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46970ECB" w14:textId="21D237DE" w:rsidR="00AD73CC" w:rsidRPr="00AD73CC" w:rsidRDefault="00AD73CC" w:rsidP="00AD73C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AD73CC">
        <w:rPr>
          <w:rFonts w:ascii="Courier New" w:hAnsi="Courier New" w:cs="Courier New"/>
          <w:sz w:val="20"/>
          <w:szCs w:val="20"/>
        </w:rPr>
        <w:t>x =</w:t>
      </w:r>
      <w:r>
        <w:rPr>
          <w:rFonts w:ascii="Courier New" w:hAnsi="Courier New" w:cs="Courier New"/>
          <w:sz w:val="20"/>
          <w:szCs w:val="20"/>
        </w:rPr>
        <w:t xml:space="preserve"> </w:t>
      </w:r>
      <w:r w:rsidRPr="00AD73CC">
        <w:rPr>
          <w:rFonts w:ascii="Courier New" w:hAnsi="Courier New" w:cs="Courier New"/>
          <w:sz w:val="20"/>
          <w:szCs w:val="20"/>
        </w:rPr>
        <w:t>0.33902846</w:t>
      </w:r>
    </w:p>
    <w:p w14:paraId="4E1F8ECA" w14:textId="77777777" w:rsidR="00407C62" w:rsidRDefault="00407C62" w:rsidP="00407C62">
      <w:pPr>
        <w:spacing w:line="240" w:lineRule="auto"/>
      </w:pPr>
      <w:r>
        <w:t>………………………………………………………………………………………………………………………</w:t>
      </w:r>
    </w:p>
    <w:p w14:paraId="2BB5AAE2" w14:textId="77777777" w:rsidR="00407C62" w:rsidRPr="008D6104" w:rsidRDefault="00407C62" w:rsidP="00407C62">
      <w:pPr>
        <w:spacing w:line="240" w:lineRule="auto"/>
        <w:rPr>
          <w:b/>
        </w:rPr>
      </w:pPr>
      <w:r>
        <w:rPr>
          <w:b/>
        </w:rPr>
        <w:t xml:space="preserve"> Q10.</w:t>
      </w:r>
      <w:r>
        <w:t xml:space="preserve"> Two matrices are given as</w:t>
      </w:r>
    </w:p>
    <w:p w14:paraId="73696F39" w14:textId="77777777" w:rsidR="00407C62" w:rsidRDefault="00407C62" w:rsidP="00407C62">
      <w:pPr>
        <w:spacing w:line="240" w:lineRule="auto"/>
      </w:pPr>
      <w:r w:rsidRPr="0006223A">
        <w:rPr>
          <w:position w:val="-50"/>
        </w:rPr>
        <w:object w:dxaOrig="1540" w:dyaOrig="1120" w14:anchorId="074E4B3C">
          <v:shape id="_x0000_i1046" type="#_x0000_t75" style="width:77.25pt;height:55.5pt" o:ole="">
            <v:imagedata r:id="rId46" o:title=""/>
          </v:shape>
          <o:OLEObject Type="Embed" ProgID="Equation.DSMT4" ShapeID="_x0000_i1046" DrawAspect="Content" ObjectID="_1598648978" r:id="rId47"/>
        </w:object>
      </w:r>
      <w:r>
        <w:t xml:space="preserve"> and </w:t>
      </w:r>
      <w:r w:rsidRPr="0006223A">
        <w:rPr>
          <w:position w:val="-50"/>
        </w:rPr>
        <w:object w:dxaOrig="1480" w:dyaOrig="1120" w14:anchorId="61A8E422">
          <v:shape id="_x0000_i1047" type="#_x0000_t75" style="width:74.25pt;height:55.5pt" o:ole="">
            <v:imagedata r:id="rId48" o:title=""/>
          </v:shape>
          <o:OLEObject Type="Embed" ProgID="Equation.DSMT4" ShapeID="_x0000_i1047" DrawAspect="Content" ObjectID="_1598648979" r:id="rId49"/>
        </w:object>
      </w:r>
    </w:p>
    <w:p w14:paraId="2EDCD6B8" w14:textId="77777777" w:rsidR="00407C62" w:rsidRDefault="00407C62" w:rsidP="00407C62">
      <w:pPr>
        <w:spacing w:line="240" w:lineRule="auto"/>
      </w:pPr>
      <w:r>
        <w:t xml:space="preserve">Determine </w:t>
      </w:r>
      <w:r w:rsidRPr="00E13156">
        <w:rPr>
          <w:position w:val="-16"/>
        </w:rPr>
        <w:object w:dxaOrig="1760" w:dyaOrig="440" w14:anchorId="2744D40E">
          <v:shape id="_x0000_i1048" type="#_x0000_t75" style="width:88.5pt;height:21.75pt" o:ole="">
            <v:imagedata r:id="rId50" o:title=""/>
          </v:shape>
          <o:OLEObject Type="Embed" ProgID="Equation.DSMT4" ShapeID="_x0000_i1048" DrawAspect="Content" ObjectID="_1598648980" r:id="rId51"/>
        </w:object>
      </w:r>
    </w:p>
    <w:p w14:paraId="692611CE" w14:textId="77777777" w:rsidR="00407C62" w:rsidRPr="005617CB" w:rsidRDefault="00407C62" w:rsidP="00407C62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377342C4" w14:textId="77777777" w:rsidR="00AD73CC" w:rsidRDefault="00AD73CC" w:rsidP="00AD73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 = [1 2 3; 0 7 7; 1 2 1];</w:t>
      </w:r>
    </w:p>
    <w:p w14:paraId="5BD51BF6" w14:textId="77777777" w:rsidR="00AD73CC" w:rsidRDefault="00AD73CC" w:rsidP="00AD73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Y = [2 2 3; 7 6 0; 1 2 1];</w:t>
      </w:r>
    </w:p>
    <w:p w14:paraId="7485F82E" w14:textId="4F78545D" w:rsidR="00407C62" w:rsidRDefault="00AD73CC" w:rsidP="00AD73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Q = inv(X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).*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(Y+(X.^2)); </w:t>
      </w:r>
    </w:p>
    <w:p w14:paraId="56494A07" w14:textId="77777777" w:rsidR="00AD73CC" w:rsidRPr="00AD73CC" w:rsidRDefault="00AD73CC" w:rsidP="00AD73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528EEF93" w14:textId="54A9CB01" w:rsidR="00407C62" w:rsidRDefault="00407C62" w:rsidP="00407C62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4AA9E4FB" w14:textId="338270CF" w:rsidR="00AD73CC" w:rsidRPr="00AD73CC" w:rsidRDefault="00AD73CC" w:rsidP="00AD73C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AD73CC">
        <w:rPr>
          <w:rFonts w:ascii="Courier New" w:hAnsi="Courier New" w:cs="Courier New"/>
          <w:sz w:val="20"/>
          <w:szCs w:val="20"/>
        </w:rPr>
        <w:t>Q =</w:t>
      </w:r>
    </w:p>
    <w:p w14:paraId="72C2512A" w14:textId="77777777" w:rsidR="00AD73CC" w:rsidRPr="00AD73CC" w:rsidRDefault="00AD73CC" w:rsidP="00AD73C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AD73CC">
        <w:rPr>
          <w:rFonts w:ascii="Courier New" w:hAnsi="Courier New" w:cs="Courier New"/>
          <w:sz w:val="20"/>
          <w:szCs w:val="20"/>
        </w:rPr>
        <w:t xml:space="preserve">    1.5000   -1.7143    6.0000</w:t>
      </w:r>
    </w:p>
    <w:p w14:paraId="23B0AC40" w14:textId="77777777" w:rsidR="00AD73CC" w:rsidRPr="00AD73CC" w:rsidRDefault="00AD73CC" w:rsidP="00AD73C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AD73CC">
        <w:rPr>
          <w:rFonts w:ascii="Courier New" w:hAnsi="Courier New" w:cs="Courier New"/>
          <w:sz w:val="20"/>
          <w:szCs w:val="20"/>
        </w:rPr>
        <w:t xml:space="preserve">   -3.5000    7.8571   24.5000</w:t>
      </w:r>
    </w:p>
    <w:p w14:paraId="10DDC4C0" w14:textId="4BCCCD9E" w:rsidR="00AD73CC" w:rsidRPr="00AD73CC" w:rsidRDefault="00AD73CC" w:rsidP="00AD73C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AD73CC">
        <w:rPr>
          <w:rFonts w:ascii="Courier New" w:hAnsi="Courier New" w:cs="Courier New"/>
          <w:sz w:val="20"/>
          <w:szCs w:val="20"/>
        </w:rPr>
        <w:t xml:space="preserve">    1.0000         0   -1.0000</w:t>
      </w:r>
    </w:p>
    <w:p w14:paraId="5089C5C6" w14:textId="77777777" w:rsidR="00407C62" w:rsidRDefault="00407C62" w:rsidP="00407C62">
      <w:pPr>
        <w:spacing w:line="240" w:lineRule="auto"/>
      </w:pPr>
      <w:r>
        <w:t>………………………………………………………………………………………………………………………</w:t>
      </w:r>
    </w:p>
    <w:p w14:paraId="507521EF" w14:textId="77777777" w:rsidR="00407C62" w:rsidRDefault="00407C62" w:rsidP="00407C62">
      <w:pPr>
        <w:spacing w:line="240" w:lineRule="auto"/>
      </w:pPr>
      <w:r>
        <w:rPr>
          <w:b/>
        </w:rPr>
        <w:t>Q11.</w:t>
      </w:r>
      <w:r>
        <w:t xml:space="preserve"> Solve the linear set of equations using the \ operator in </w:t>
      </w:r>
      <w:proofErr w:type="spellStart"/>
      <w:r>
        <w:t>Matlab</w:t>
      </w:r>
      <w:proofErr w:type="spellEnd"/>
    </w:p>
    <w:p w14:paraId="38A3A1F8" w14:textId="77777777" w:rsidR="00407C62" w:rsidRDefault="00407C62" w:rsidP="00407C62">
      <w:pPr>
        <w:spacing w:line="240" w:lineRule="auto"/>
        <w:rPr>
          <w:position w:val="-42"/>
        </w:rPr>
      </w:pPr>
      <w:r w:rsidRPr="003F5836">
        <w:rPr>
          <w:position w:val="-46"/>
        </w:rPr>
        <w:object w:dxaOrig="2000" w:dyaOrig="1040" w14:anchorId="1687DF8D">
          <v:shape id="_x0000_i1049" type="#_x0000_t75" style="width:100.5pt;height:52.5pt" o:ole="">
            <v:imagedata r:id="rId52" o:title=""/>
          </v:shape>
          <o:OLEObject Type="Embed" ProgID="Equation.DSMT4" ShapeID="_x0000_i1049" DrawAspect="Content" ObjectID="_1598648981" r:id="rId53"/>
        </w:object>
      </w:r>
    </w:p>
    <w:p w14:paraId="78898041" w14:textId="77777777" w:rsidR="00407C62" w:rsidRDefault="00407C62" w:rsidP="00407C62">
      <w:pPr>
        <w:spacing w:line="240" w:lineRule="auto"/>
      </w:pPr>
      <w:r>
        <w:lastRenderedPageBreak/>
        <w:t xml:space="preserve">Let </w:t>
      </w:r>
      <w:r w:rsidRPr="00E96AB6">
        <w:rPr>
          <w:position w:val="-14"/>
        </w:rPr>
        <w:object w:dxaOrig="1480" w:dyaOrig="400" w14:anchorId="7597DC1E">
          <v:shape id="_x0000_i1050" type="#_x0000_t75" style="width:74.25pt;height:19.5pt" o:ole="">
            <v:imagedata r:id="rId54" o:title=""/>
          </v:shape>
          <o:OLEObject Type="Embed" ProgID="Equation.DSMT4" ShapeID="_x0000_i1050" DrawAspect="Content" ObjectID="_1598648982" r:id="rId55"/>
        </w:object>
      </w:r>
      <w:r>
        <w:t>, be a column vector of the results.</w:t>
      </w:r>
    </w:p>
    <w:p w14:paraId="4E0A43A9" w14:textId="77777777" w:rsidR="00407C62" w:rsidRPr="005617CB" w:rsidRDefault="00407C62" w:rsidP="00407C62">
      <w:pPr>
        <w:spacing w:line="240" w:lineRule="auto"/>
      </w:pPr>
      <w:r>
        <w:br/>
      </w: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5A5DB0B1" w14:textId="77777777" w:rsidR="00AD73CC" w:rsidRDefault="00AD73CC" w:rsidP="00AD73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A = [4 1 1; 2 1 13; 3 0 -1];</w:t>
      </w:r>
    </w:p>
    <w:p w14:paraId="575051A3" w14:textId="77777777" w:rsidR="00AD73CC" w:rsidRDefault="00AD73CC" w:rsidP="00AD73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B = [3;2;11];</w:t>
      </w:r>
    </w:p>
    <w:p w14:paraId="7AD28295" w14:textId="4B6A52F4" w:rsidR="00407C62" w:rsidRPr="00AD73CC" w:rsidRDefault="00AD73CC" w:rsidP="00AD73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Q = A\B;</w:t>
      </w:r>
    </w:p>
    <w:p w14:paraId="4BE939A7" w14:textId="319B46A4" w:rsidR="00AD73CC" w:rsidRPr="00AD73CC" w:rsidRDefault="00407C62" w:rsidP="00AD73CC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67FF0644" w14:textId="2CF1D44D" w:rsidR="00AD73CC" w:rsidRPr="00AD73CC" w:rsidRDefault="00AD73CC" w:rsidP="00AD73C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AD73CC">
        <w:rPr>
          <w:rFonts w:ascii="Courier New" w:hAnsi="Courier New" w:cs="Courier New"/>
          <w:sz w:val="20"/>
          <w:szCs w:val="20"/>
        </w:rPr>
        <w:t>Q =</w:t>
      </w:r>
    </w:p>
    <w:p w14:paraId="3DA0517E" w14:textId="77777777" w:rsidR="00AD73CC" w:rsidRPr="00AD73CC" w:rsidRDefault="00AD73CC" w:rsidP="00AD73C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AD73CC">
        <w:rPr>
          <w:rFonts w:ascii="Courier New" w:hAnsi="Courier New" w:cs="Courier New"/>
          <w:sz w:val="20"/>
          <w:szCs w:val="20"/>
        </w:rPr>
        <w:t xml:space="preserve">    3.8529</w:t>
      </w:r>
    </w:p>
    <w:p w14:paraId="4A63331A" w14:textId="77777777" w:rsidR="00AD73CC" w:rsidRPr="00AD73CC" w:rsidRDefault="00AD73CC" w:rsidP="00AD73C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AD73CC">
        <w:rPr>
          <w:rFonts w:ascii="Courier New" w:hAnsi="Courier New" w:cs="Courier New"/>
          <w:sz w:val="20"/>
          <w:szCs w:val="20"/>
        </w:rPr>
        <w:t xml:space="preserve">  -12.9706</w:t>
      </w:r>
    </w:p>
    <w:p w14:paraId="0B759264" w14:textId="5AAC4E9A" w:rsidR="00407C62" w:rsidRPr="00AD73CC" w:rsidRDefault="00AD73CC" w:rsidP="00AD73CC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AD73CC">
        <w:rPr>
          <w:rFonts w:ascii="Courier New" w:hAnsi="Courier New" w:cs="Courier New"/>
          <w:sz w:val="20"/>
          <w:szCs w:val="20"/>
        </w:rPr>
        <w:t xml:space="preserve">    0.5588</w:t>
      </w:r>
    </w:p>
    <w:p w14:paraId="387DCC63" w14:textId="77777777" w:rsidR="00407C62" w:rsidRDefault="00407C62" w:rsidP="00407C62">
      <w:pPr>
        <w:spacing w:line="240" w:lineRule="auto"/>
      </w:pPr>
      <w:r>
        <w:t>………………………………………………………………………………………………………………………….</w:t>
      </w:r>
    </w:p>
    <w:p w14:paraId="4D16C56F" w14:textId="77777777" w:rsidR="00407C62" w:rsidRDefault="00407C62" w:rsidP="00407C62">
      <w:pPr>
        <w:spacing w:line="240" w:lineRule="auto"/>
      </w:pPr>
      <w:r>
        <w:rPr>
          <w:b/>
        </w:rPr>
        <w:t>Q12.</w:t>
      </w:r>
      <w:r>
        <w:t xml:space="preserve">  A recursive series is formed as</w:t>
      </w:r>
    </w:p>
    <w:p w14:paraId="7DA11A7F" w14:textId="77777777" w:rsidR="00407C62" w:rsidRDefault="00407C62" w:rsidP="00407C62">
      <w:pPr>
        <w:spacing w:line="240" w:lineRule="auto"/>
      </w:pPr>
      <w:r w:rsidRPr="003F5836">
        <w:rPr>
          <w:position w:val="-12"/>
        </w:rPr>
        <w:object w:dxaOrig="1980" w:dyaOrig="360" w14:anchorId="5DE45811">
          <v:shape id="_x0000_i1051" type="#_x0000_t75" style="width:135pt;height:25.5pt" o:ole="">
            <v:imagedata r:id="rId56" o:title=""/>
          </v:shape>
          <o:OLEObject Type="Embed" ProgID="Equation.DSMT4" ShapeID="_x0000_i1051" DrawAspect="Content" ObjectID="_1598648983" r:id="rId57"/>
        </w:object>
      </w:r>
    </w:p>
    <w:p w14:paraId="28827EE9" w14:textId="77777777" w:rsidR="00407C62" w:rsidRDefault="00407C62" w:rsidP="00407C62">
      <w:pPr>
        <w:spacing w:line="240" w:lineRule="auto"/>
      </w:pPr>
      <w:r>
        <w:t xml:space="preserve">with </w:t>
      </w:r>
      <w:r w:rsidRPr="003F5836">
        <w:rPr>
          <w:position w:val="-12"/>
        </w:rPr>
        <w:object w:dxaOrig="1060" w:dyaOrig="360" w14:anchorId="1C13770B">
          <v:shape id="_x0000_i1052" type="#_x0000_t75" style="width:69.75pt;height:23.25pt" o:ole="">
            <v:imagedata r:id="rId58" o:title=""/>
          </v:shape>
          <o:OLEObject Type="Embed" ProgID="Equation.DSMT4" ShapeID="_x0000_i1052" DrawAspect="Content" ObjectID="_1598648984" r:id="rId59"/>
        </w:object>
      </w:r>
      <w:r>
        <w:t xml:space="preserve">.  Write a for loop in </w:t>
      </w:r>
      <w:proofErr w:type="spellStart"/>
      <w:r>
        <w:t>matlab</w:t>
      </w:r>
      <w:proofErr w:type="spellEnd"/>
      <w:r>
        <w:t xml:space="preserve"> that determines the value of </w:t>
      </w:r>
      <w:r w:rsidRPr="003F5836">
        <w:rPr>
          <w:position w:val="-12"/>
        </w:rPr>
        <w:object w:dxaOrig="400" w:dyaOrig="360" w14:anchorId="31CAA5EE">
          <v:shape id="_x0000_i1053" type="#_x0000_t75" style="width:26.25pt;height:23.25pt" o:ole="">
            <v:imagedata r:id="rId60" o:title=""/>
          </v:shape>
          <o:OLEObject Type="Embed" ProgID="Equation.DSMT4" ShapeID="_x0000_i1053" DrawAspect="Content" ObjectID="_1598648985" r:id="rId61"/>
        </w:object>
      </w:r>
      <w:r>
        <w:t>.</w:t>
      </w:r>
    </w:p>
    <w:p w14:paraId="314B8564" w14:textId="77777777" w:rsidR="00407C62" w:rsidRPr="005617CB" w:rsidRDefault="00407C62" w:rsidP="00407C62">
      <w:pPr>
        <w:spacing w:line="240" w:lineRule="auto"/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3CC61EC2" w14:textId="77777777" w:rsidR="00AD73CC" w:rsidRDefault="00AD73CC" w:rsidP="00AD73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0 = 0;</w:t>
      </w:r>
    </w:p>
    <w:p w14:paraId="1796D338" w14:textId="77777777" w:rsidR="00AD73CC" w:rsidRDefault="00AD73CC" w:rsidP="00AD73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1 = x0;</w:t>
      </w:r>
    </w:p>
    <w:p w14:paraId="1031BD8D" w14:textId="77777777" w:rsidR="00AD73CC" w:rsidRDefault="00AD73CC" w:rsidP="00181FA9">
      <w:pPr>
        <w:autoSpaceDE w:val="0"/>
        <w:autoSpaceDN w:val="0"/>
        <w:adjustRightInd w:val="0"/>
        <w:spacing w:after="0" w:line="240" w:lineRule="auto"/>
        <w:ind w:firstLine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n=2:200</w:t>
      </w:r>
    </w:p>
    <w:p w14:paraId="5F417228" w14:textId="6159A462" w:rsidR="00AD73CC" w:rsidRDefault="00AD73CC" w:rsidP="00AD73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="00181FA9">
        <w:rPr>
          <w:rFonts w:ascii="Courier New" w:hAnsi="Courier New" w:cs="Courier New"/>
          <w:color w:val="000000"/>
          <w:sz w:val="20"/>
          <w:szCs w:val="20"/>
        </w:rPr>
        <w:tab/>
      </w:r>
      <w:r w:rsidR="00181FA9"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>x = (3*x1) - (2*x0) + 1;</w:t>
      </w:r>
    </w:p>
    <w:p w14:paraId="6CC5619D" w14:textId="08F4EFA9" w:rsidR="00AD73CC" w:rsidRDefault="00AD73CC" w:rsidP="00AD73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="00181FA9">
        <w:rPr>
          <w:rFonts w:ascii="Courier New" w:hAnsi="Courier New" w:cs="Courier New"/>
          <w:color w:val="000000"/>
          <w:sz w:val="20"/>
          <w:szCs w:val="20"/>
        </w:rPr>
        <w:tab/>
      </w:r>
      <w:r w:rsidR="00181FA9"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>x0 = x1;</w:t>
      </w:r>
    </w:p>
    <w:p w14:paraId="6B3EB241" w14:textId="493DC1D9" w:rsidR="00AD73CC" w:rsidRDefault="00AD73CC" w:rsidP="00AD73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 w:rsidR="00181FA9">
        <w:rPr>
          <w:rFonts w:ascii="Courier New" w:hAnsi="Courier New" w:cs="Courier New"/>
          <w:color w:val="000000"/>
          <w:sz w:val="20"/>
          <w:szCs w:val="20"/>
        </w:rPr>
        <w:tab/>
      </w:r>
      <w:r w:rsidR="00181FA9">
        <w:rPr>
          <w:rFonts w:ascii="Courier New" w:hAnsi="Courier New" w:cs="Courier New"/>
          <w:color w:val="000000"/>
          <w:sz w:val="20"/>
          <w:szCs w:val="20"/>
        </w:rPr>
        <w:tab/>
      </w:r>
      <w:r>
        <w:rPr>
          <w:rFonts w:ascii="Courier New" w:hAnsi="Courier New" w:cs="Courier New"/>
          <w:color w:val="000000"/>
          <w:sz w:val="20"/>
          <w:szCs w:val="20"/>
        </w:rPr>
        <w:t>x1 = x;</w:t>
      </w:r>
    </w:p>
    <w:p w14:paraId="39491183" w14:textId="198043F5" w:rsidR="00407C62" w:rsidRPr="00AD73CC" w:rsidRDefault="00AD73CC" w:rsidP="00181FA9">
      <w:pPr>
        <w:autoSpaceDE w:val="0"/>
        <w:autoSpaceDN w:val="0"/>
        <w:adjustRightInd w:val="0"/>
        <w:spacing w:after="0" w:line="240" w:lineRule="auto"/>
        <w:ind w:firstLine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14:paraId="4331B3AB" w14:textId="77777777" w:rsidR="00407C62" w:rsidRPr="004D189E" w:rsidRDefault="00407C62" w:rsidP="00407C62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36B0ABB7" w14:textId="686CBCF1" w:rsidR="00181FA9" w:rsidRPr="00181FA9" w:rsidRDefault="00181FA9" w:rsidP="00181FA9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181FA9">
        <w:rPr>
          <w:rFonts w:ascii="Courier New" w:hAnsi="Courier New" w:cs="Courier New"/>
          <w:sz w:val="20"/>
          <w:szCs w:val="20"/>
        </w:rPr>
        <w:t>x =</w:t>
      </w:r>
    </w:p>
    <w:p w14:paraId="64C6823B" w14:textId="32B86E50" w:rsidR="00407C62" w:rsidRPr="00181FA9" w:rsidRDefault="00181FA9" w:rsidP="00181FA9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181FA9">
        <w:rPr>
          <w:rFonts w:ascii="Courier New" w:hAnsi="Courier New" w:cs="Courier New"/>
          <w:sz w:val="20"/>
          <w:szCs w:val="20"/>
        </w:rPr>
        <w:t xml:space="preserve">   1.6069e+60</w:t>
      </w:r>
    </w:p>
    <w:p w14:paraId="6340EF69" w14:textId="73D8164D" w:rsidR="00181FA9" w:rsidRPr="00536143" w:rsidRDefault="00407C62" w:rsidP="00407C62">
      <w:pPr>
        <w:spacing w:line="240" w:lineRule="auto"/>
      </w:pPr>
      <w:r>
        <w:t xml:space="preserve"> ……………………………………………………………………….………………………………………………………………….</w:t>
      </w:r>
    </w:p>
    <w:p w14:paraId="5B1C742A" w14:textId="13D4BC1A" w:rsidR="00407C62" w:rsidRDefault="00407C62" w:rsidP="00407C62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13</w:t>
      </w:r>
      <w:r>
        <w:t xml:space="preserve">  Plot</w:t>
      </w:r>
      <w:proofErr w:type="gramEnd"/>
      <w:r>
        <w:t xml:space="preserve"> the sequence of </w:t>
      </w:r>
    </w:p>
    <w:p w14:paraId="6DA143D9" w14:textId="77777777" w:rsidR="00407C62" w:rsidRDefault="00407C62" w:rsidP="00407C62">
      <w:pPr>
        <w:spacing w:line="240" w:lineRule="auto"/>
      </w:pPr>
      <w:r w:rsidRPr="003F5836">
        <w:rPr>
          <w:position w:val="-12"/>
        </w:rPr>
        <w:object w:dxaOrig="1980" w:dyaOrig="360" w14:anchorId="464C797F">
          <v:shape id="_x0000_i1054" type="#_x0000_t75" style="width:144.75pt;height:26.25pt" o:ole="">
            <v:imagedata r:id="rId56" o:title=""/>
          </v:shape>
          <o:OLEObject Type="Embed" ProgID="Equation.DSMT4" ShapeID="_x0000_i1054" DrawAspect="Content" ObjectID="_1598648986" r:id="rId62"/>
        </w:object>
      </w:r>
    </w:p>
    <w:p w14:paraId="5EB4DECE" w14:textId="77777777" w:rsidR="00407C62" w:rsidRDefault="00407C62" w:rsidP="00407C62">
      <w:pPr>
        <w:spacing w:line="240" w:lineRule="auto"/>
      </w:pPr>
      <w:r>
        <w:t xml:space="preserve">with </w:t>
      </w:r>
      <w:r w:rsidRPr="003F5836">
        <w:rPr>
          <w:position w:val="-12"/>
        </w:rPr>
        <w:object w:dxaOrig="1060" w:dyaOrig="360" w14:anchorId="7EDDD566">
          <v:shape id="_x0000_i1055" type="#_x0000_t75" style="width:63pt;height:21pt" o:ole="">
            <v:imagedata r:id="rId58" o:title=""/>
          </v:shape>
          <o:OLEObject Type="Embed" ProgID="Equation.DSMT4" ShapeID="_x0000_i1055" DrawAspect="Content" ObjectID="_1598648987" r:id="rId63"/>
        </w:object>
      </w:r>
    </w:p>
    <w:p w14:paraId="5BD47228" w14:textId="43DC6BED" w:rsidR="00407C62" w:rsidRDefault="00407C62" w:rsidP="00407C62">
      <w:pPr>
        <w:spacing w:line="240" w:lineRule="auto"/>
      </w:pPr>
      <w:r>
        <w:t xml:space="preserve">using </w:t>
      </w:r>
      <w:proofErr w:type="spellStart"/>
      <w:proofErr w:type="gramStart"/>
      <w:r>
        <w:t>semilogy</w:t>
      </w:r>
      <w:proofErr w:type="spellEnd"/>
      <w:r>
        <w:t>(</w:t>
      </w:r>
      <w:proofErr w:type="gramEnd"/>
      <w:r>
        <w:t>) for n=2 to 100</w:t>
      </w:r>
    </w:p>
    <w:p w14:paraId="7A2548EC" w14:textId="77777777" w:rsidR="00536143" w:rsidRDefault="00536143" w:rsidP="00407C62">
      <w:pPr>
        <w:spacing w:line="240" w:lineRule="auto"/>
      </w:pPr>
    </w:p>
    <w:p w14:paraId="002C42E6" w14:textId="77777777" w:rsidR="00407C62" w:rsidRPr="005617CB" w:rsidRDefault="00407C62" w:rsidP="00407C62">
      <w:pPr>
        <w:spacing w:line="240" w:lineRule="auto"/>
      </w:pPr>
      <w:r>
        <w:rPr>
          <w:b/>
        </w:rPr>
        <w:lastRenderedPageBreak/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13667A0D" w14:textId="77777777" w:rsidR="00181FA9" w:rsidRDefault="00181FA9" w:rsidP="00181F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0 = 0;</w:t>
      </w:r>
    </w:p>
    <w:p w14:paraId="5D64F161" w14:textId="77777777" w:rsidR="00181FA9" w:rsidRDefault="00181FA9" w:rsidP="00181F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1 = x0;</w:t>
      </w:r>
    </w:p>
    <w:p w14:paraId="048CF9F9" w14:textId="77777777" w:rsidR="00181FA9" w:rsidRDefault="00181FA9" w:rsidP="00181F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n=2:100</w:t>
      </w:r>
    </w:p>
    <w:p w14:paraId="2F5E6FDE" w14:textId="77777777" w:rsidR="00181FA9" w:rsidRDefault="00181FA9" w:rsidP="00181F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 = (3*x1) - (2*x0) + 1;</w:t>
      </w:r>
    </w:p>
    <w:p w14:paraId="54F66A25" w14:textId="77777777" w:rsidR="00181FA9" w:rsidRDefault="00181FA9" w:rsidP="00181F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0 = x1;</w:t>
      </w:r>
    </w:p>
    <w:p w14:paraId="0C52E6C2" w14:textId="77777777" w:rsidR="00181FA9" w:rsidRDefault="00181FA9" w:rsidP="00181F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x1 = x;</w:t>
      </w:r>
    </w:p>
    <w:p w14:paraId="636B67BB" w14:textId="77777777" w:rsidR="00181FA9" w:rsidRDefault="00181FA9" w:rsidP="00181F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emilogy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n,x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-*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2A77672C" w14:textId="77777777" w:rsidR="00181FA9" w:rsidRDefault="00181FA9" w:rsidP="00181F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hold </w:t>
      </w:r>
      <w:r>
        <w:rPr>
          <w:rFonts w:ascii="Courier New" w:hAnsi="Courier New" w:cs="Courier New"/>
          <w:color w:val="A020F0"/>
          <w:sz w:val="20"/>
          <w:szCs w:val="20"/>
        </w:rPr>
        <w:t>on</w:t>
      </w:r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14:paraId="3D0F2747" w14:textId="2CC17D14" w:rsidR="00407C62" w:rsidRDefault="00181FA9" w:rsidP="00181F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FF"/>
          <w:sz w:val="20"/>
          <w:szCs w:val="20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14:paraId="24ED3E8C" w14:textId="77777777" w:rsidR="00520A04" w:rsidRDefault="00520A04" w:rsidP="00520A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n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15E82BA1" w14:textId="6068D40E" w:rsidR="00520A04" w:rsidRPr="00181FA9" w:rsidRDefault="00520A04" w:rsidP="00181FA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x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0962B1B4" w14:textId="77777777" w:rsidR="00407C62" w:rsidRDefault="00407C62" w:rsidP="00407C6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2A47FF43" w14:textId="7023E97E" w:rsidR="00407C62" w:rsidRPr="004D189E" w:rsidRDefault="005A5346" w:rsidP="00181FA9">
      <w:pPr>
        <w:spacing w:line="240" w:lineRule="auto"/>
        <w:jc w:val="center"/>
        <w:rPr>
          <w:b/>
        </w:rPr>
      </w:pPr>
      <w:r w:rsidRPr="005A5346">
        <w:rPr>
          <w:noProof/>
        </w:rPr>
        <w:drawing>
          <wp:inline distT="0" distB="0" distL="0" distR="0" wp14:anchorId="511B90C7" wp14:editId="3119362B">
            <wp:extent cx="5324475" cy="39909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88203" w14:textId="77777777" w:rsidR="00407C62" w:rsidRDefault="00407C62" w:rsidP="00407C62">
      <w:pPr>
        <w:spacing w:line="240" w:lineRule="auto"/>
      </w:pPr>
    </w:p>
    <w:p w14:paraId="63606EDD" w14:textId="036B802C" w:rsidR="00181FA9" w:rsidRDefault="00407C62" w:rsidP="00407C62">
      <w:pPr>
        <w:spacing w:line="240" w:lineRule="auto"/>
      </w:pPr>
      <w:r>
        <w:t>……………………………………………………………………….………………………………………………………………….</w:t>
      </w:r>
    </w:p>
    <w:p w14:paraId="4E20C3F7" w14:textId="5A0ACC78" w:rsidR="00536143" w:rsidRDefault="00536143" w:rsidP="00407C62">
      <w:pPr>
        <w:spacing w:line="240" w:lineRule="auto"/>
      </w:pPr>
    </w:p>
    <w:p w14:paraId="6B530D74" w14:textId="6C3810A0" w:rsidR="00536143" w:rsidRDefault="00536143" w:rsidP="00407C62">
      <w:pPr>
        <w:spacing w:line="240" w:lineRule="auto"/>
      </w:pPr>
    </w:p>
    <w:p w14:paraId="3DE2C322" w14:textId="3F64D6AE" w:rsidR="00536143" w:rsidRDefault="00536143" w:rsidP="00407C62">
      <w:pPr>
        <w:spacing w:line="240" w:lineRule="auto"/>
      </w:pPr>
    </w:p>
    <w:p w14:paraId="1A8C9732" w14:textId="77777777" w:rsidR="00536143" w:rsidRDefault="00536143" w:rsidP="00407C62">
      <w:pPr>
        <w:spacing w:line="240" w:lineRule="auto"/>
      </w:pPr>
    </w:p>
    <w:p w14:paraId="729C3181" w14:textId="6729F7E1" w:rsidR="00407C62" w:rsidRPr="00A3236E" w:rsidRDefault="00407C62" w:rsidP="00407C62">
      <w:pPr>
        <w:spacing w:line="240" w:lineRule="auto"/>
      </w:pPr>
      <w:r>
        <w:rPr>
          <w:b/>
        </w:rPr>
        <w:lastRenderedPageBreak/>
        <w:t>Q14</w:t>
      </w:r>
      <w:r w:rsidRPr="000E2681">
        <w:rPr>
          <w:b/>
        </w:rPr>
        <w:t>.</w:t>
      </w:r>
      <w:r>
        <w:rPr>
          <w:b/>
        </w:rPr>
        <w:t xml:space="preserve"> </w:t>
      </w:r>
      <w:r w:rsidRPr="00A3236E">
        <w:t xml:space="preserve">A parametric equation is given by </w:t>
      </w:r>
    </w:p>
    <w:p w14:paraId="6D2420CA" w14:textId="68B3F637" w:rsidR="00407C62" w:rsidRDefault="00407C62" w:rsidP="00407C62">
      <w:pPr>
        <w:spacing w:line="240" w:lineRule="auto"/>
        <w:rPr>
          <w:b/>
        </w:rPr>
      </w:pPr>
      <w:r w:rsidRPr="008B333A">
        <w:rPr>
          <w:b/>
          <w:position w:val="-60"/>
        </w:rPr>
        <w:object w:dxaOrig="960" w:dyaOrig="1320" w14:anchorId="1F50A936">
          <v:shape id="_x0000_i1056" type="#_x0000_t75" style="width:59.25pt;height:81.75pt" o:ole="">
            <v:imagedata r:id="rId65" o:title=""/>
          </v:shape>
          <o:OLEObject Type="Embed" ProgID="Equation.DSMT4" ShapeID="_x0000_i1056" DrawAspect="Content" ObjectID="_1598648988" r:id="rId66"/>
        </w:object>
      </w:r>
    </w:p>
    <w:p w14:paraId="1E0ADA33" w14:textId="2A0FEB9F" w:rsidR="00407C62" w:rsidRDefault="00407C62" w:rsidP="00407C62">
      <w:pPr>
        <w:spacing w:line="240" w:lineRule="auto"/>
      </w:pPr>
      <w:r w:rsidRPr="00412923">
        <w:t xml:space="preserve">for a range of t given as </w:t>
      </w:r>
      <w:r w:rsidRPr="00412923">
        <w:rPr>
          <w:position w:val="-6"/>
        </w:rPr>
        <w:object w:dxaOrig="960" w:dyaOrig="279" w14:anchorId="74783988">
          <v:shape id="_x0000_i1057" type="#_x0000_t75" style="width:48pt;height:14.25pt" o:ole="">
            <v:imagedata r:id="rId67" o:title=""/>
          </v:shape>
          <o:OLEObject Type="Embed" ProgID="Equation.DSMT4" ShapeID="_x0000_i1057" DrawAspect="Content" ObjectID="_1598648989" r:id="rId68"/>
        </w:object>
      </w:r>
      <w:r w:rsidRPr="00412923">
        <w:t xml:space="preserve">.  Produce two plots.  In the first plot x(t) and y(t) are superimposed.  In the second plot assume x along the abscissa and y along the ordinate.  </w:t>
      </w:r>
      <w:r>
        <w:t xml:space="preserve">Use </w:t>
      </w:r>
      <w:proofErr w:type="gramStart"/>
      <w:r>
        <w:t>subplot(</w:t>
      </w:r>
      <w:proofErr w:type="gramEnd"/>
      <w:r>
        <w:t xml:space="preserve">) to generate the two plots stacked vertically. </w:t>
      </w:r>
    </w:p>
    <w:p w14:paraId="216190E6" w14:textId="0BE7F1A9" w:rsidR="00407C62" w:rsidRPr="005617CB" w:rsidRDefault="00407C62" w:rsidP="00407C62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4FE7B8E3" w14:textId="0D94FADA" w:rsidR="00520A04" w:rsidRDefault="00520A04" w:rsidP="00520A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t = 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linspac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0, 10);</w:t>
      </w:r>
    </w:p>
    <w:p w14:paraId="07ACBCC0" w14:textId="5FCFA6EA" w:rsidR="00520A04" w:rsidRDefault="00520A04" w:rsidP="00520A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 = 3*(t.^1.3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) .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/ (1 + (t.^3));</w:t>
      </w:r>
    </w:p>
    <w:p w14:paraId="08D1D4E4" w14:textId="1BFA6A00" w:rsidR="00520A04" w:rsidRDefault="00520A04" w:rsidP="00520A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y = 3*(t.^2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) .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/ (1 + (t.^3));</w:t>
      </w:r>
    </w:p>
    <w:p w14:paraId="74E0D8B6" w14:textId="67E74C01" w:rsidR="00520A04" w:rsidRDefault="00520A04" w:rsidP="00520A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2,1,1);</w:t>
      </w:r>
    </w:p>
    <w:p w14:paraId="70E6AC8F" w14:textId="1D2FF941" w:rsidR="00520A04" w:rsidRDefault="00520A04" w:rsidP="00520A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t,x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5C76E042" w14:textId="47464CD2" w:rsidR="00520A04" w:rsidRDefault="00520A04" w:rsidP="00520A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sz w:val="20"/>
          <w:szCs w:val="20"/>
        </w:rPr>
        <w:t>on</w:t>
      </w:r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14:paraId="57863CFC" w14:textId="34D7F070" w:rsidR="00520A04" w:rsidRDefault="00520A04" w:rsidP="00520A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t,y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53DE76CC" w14:textId="725C3381" w:rsidR="00520A04" w:rsidRDefault="00520A04" w:rsidP="00520A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t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1880557D" w14:textId="06E332ED" w:rsidR="00520A04" w:rsidRDefault="00520A04" w:rsidP="00520A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x(t) and y(t)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0E5C6D09" w14:textId="7158BFCE" w:rsidR="00520A04" w:rsidRDefault="00520A04" w:rsidP="00520A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sz w:val="20"/>
          <w:szCs w:val="20"/>
        </w:rPr>
        <w:t>'x(t)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y(t)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0ACFB6D5" w14:textId="6662312D" w:rsidR="00520A04" w:rsidRDefault="00520A04" w:rsidP="00520A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subplot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2,1,2);</w:t>
      </w:r>
    </w:p>
    <w:p w14:paraId="5DA5C492" w14:textId="6047E1BE" w:rsidR="00520A04" w:rsidRDefault="00520A04" w:rsidP="00520A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lot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x, y);</w:t>
      </w:r>
    </w:p>
    <w:p w14:paraId="3B7301E9" w14:textId="3510B903" w:rsidR="00520A04" w:rsidRDefault="00520A04" w:rsidP="00520A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x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2B59B29A" w14:textId="70C4484B" w:rsidR="00407C62" w:rsidRPr="00520A04" w:rsidRDefault="00520A04" w:rsidP="00520A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y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2B258847" w14:textId="60056DE0" w:rsidR="00407C62" w:rsidRPr="00BD4F1E" w:rsidRDefault="00520A04" w:rsidP="00407C62">
      <w:pPr>
        <w:spacing w:line="240" w:lineRule="auto"/>
        <w:rPr>
          <w:b/>
        </w:rPr>
      </w:pPr>
      <w:r w:rsidRPr="00520A04">
        <w:rPr>
          <w:noProof/>
        </w:rPr>
        <w:drawing>
          <wp:anchor distT="0" distB="0" distL="114300" distR="114300" simplePos="0" relativeHeight="251658240" behindDoc="0" locked="0" layoutInCell="1" allowOverlap="1" wp14:anchorId="0E22F0AB" wp14:editId="389309CC">
            <wp:simplePos x="0" y="0"/>
            <wp:positionH relativeFrom="column">
              <wp:posOffset>314325</wp:posOffset>
            </wp:positionH>
            <wp:positionV relativeFrom="paragraph">
              <wp:posOffset>186055</wp:posOffset>
            </wp:positionV>
            <wp:extent cx="5324475" cy="399097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7C62">
        <w:rPr>
          <w:b/>
        </w:rPr>
        <w:t>(</w:t>
      </w:r>
      <w:proofErr w:type="spellStart"/>
      <w:r w:rsidR="00407C62">
        <w:rPr>
          <w:b/>
        </w:rPr>
        <w:t>Matlab</w:t>
      </w:r>
      <w:proofErr w:type="spellEnd"/>
      <w:r w:rsidR="00407C62">
        <w:rPr>
          <w:b/>
        </w:rPr>
        <w:t xml:space="preserve"> Response)</w:t>
      </w:r>
    </w:p>
    <w:p w14:paraId="786F7F52" w14:textId="175DD48B" w:rsidR="001F006B" w:rsidRDefault="001F006B" w:rsidP="00181FA9">
      <w:pPr>
        <w:spacing w:line="240" w:lineRule="auto"/>
        <w:jc w:val="center"/>
      </w:pPr>
    </w:p>
    <w:sectPr w:rsidR="001F00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72"/>
  <w:drawingGridVerticalSpacing w:val="7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07C62"/>
    <w:rsid w:val="00181FA9"/>
    <w:rsid w:val="00187018"/>
    <w:rsid w:val="001B51BB"/>
    <w:rsid w:val="001D2B5D"/>
    <w:rsid w:val="001D5379"/>
    <w:rsid w:val="001F006B"/>
    <w:rsid w:val="00407C62"/>
    <w:rsid w:val="00520A04"/>
    <w:rsid w:val="00536143"/>
    <w:rsid w:val="005A5346"/>
    <w:rsid w:val="0098413B"/>
    <w:rsid w:val="00AD73CC"/>
    <w:rsid w:val="00B44137"/>
    <w:rsid w:val="00BA627A"/>
    <w:rsid w:val="00CA37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4425F1"/>
  <w15:chartTrackingRefBased/>
  <w15:docId w15:val="{D8EEBCD7-4663-48E2-A421-68347D6109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07C62"/>
    <w:pPr>
      <w:spacing w:after="200" w:line="276" w:lineRule="auto"/>
    </w:pPr>
    <w:rPr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oleObject" Target="embeddings/oleObject3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0.emf"/><Relationship Id="rId69" Type="http://schemas.openxmlformats.org/officeDocument/2006/relationships/image" Target="media/image33.e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oleObject" Target="embeddings/oleObject30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79</TotalTime>
  <Pages>8</Pages>
  <Words>840</Words>
  <Characters>479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 nielsen</dc:creator>
  <cp:keywords/>
  <dc:description/>
  <cp:lastModifiedBy>Linh Nguyen</cp:lastModifiedBy>
  <cp:revision>9</cp:revision>
  <dcterms:created xsi:type="dcterms:W3CDTF">2018-08-21T17:38:00Z</dcterms:created>
  <dcterms:modified xsi:type="dcterms:W3CDTF">2018-09-17T06:22:00Z</dcterms:modified>
</cp:coreProperties>
</file>